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228A9E" w14:textId="77777777" w:rsidR="00C32155" w:rsidRPr="007313E6" w:rsidRDefault="00C32155" w:rsidP="00F43076">
      <w:pPr>
        <w:tabs>
          <w:tab w:val="left" w:pos="7020"/>
        </w:tabs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  <w:szCs w:val="32"/>
        </w:rPr>
        <w:t xml:space="preserve">Math 155, </w:t>
      </w:r>
      <w:r w:rsidRPr="007313E6">
        <w:rPr>
          <w:rFonts w:ascii="Palatino" w:hAnsi="Palatino" w:cs="Arial"/>
          <w:b/>
          <w:i/>
          <w:sz w:val="30"/>
          <w:szCs w:val="32"/>
        </w:rPr>
        <w:t>Lecture Notes- Bonds</w:t>
      </w:r>
      <w:r w:rsidRPr="007313E6">
        <w:rPr>
          <w:rFonts w:ascii="Palatino" w:hAnsi="Palatino" w:cs="Arial"/>
          <w:b/>
          <w:sz w:val="30"/>
          <w:szCs w:val="32"/>
        </w:rPr>
        <w:t xml:space="preserve"> </w:t>
      </w:r>
      <w:r w:rsidRPr="007313E6">
        <w:rPr>
          <w:rFonts w:ascii="Palatino" w:hAnsi="Palatino" w:cs="Arial"/>
          <w:b/>
          <w:sz w:val="32"/>
          <w:szCs w:val="32"/>
        </w:rPr>
        <w:tab/>
      </w:r>
      <w:r w:rsidRPr="007313E6">
        <w:rPr>
          <w:rFonts w:ascii="Palatino" w:hAnsi="Palatino" w:cs="Arial"/>
          <w:b/>
          <w:sz w:val="30"/>
          <w:szCs w:val="28"/>
        </w:rPr>
        <w:t>Name____________</w:t>
      </w:r>
    </w:p>
    <w:p w14:paraId="0D2C9430" w14:textId="77777777" w:rsidR="00F43076" w:rsidRPr="007313E6" w:rsidRDefault="00F43076" w:rsidP="00F43076">
      <w:pPr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</w:p>
    <w:p w14:paraId="023D9F2D" w14:textId="77777777" w:rsidR="00F43076" w:rsidRPr="007313E6" w:rsidRDefault="00BB1A4B" w:rsidP="00F43076">
      <w:pPr>
        <w:ind w:left="-90" w:firstLine="90"/>
        <w:rPr>
          <w:rFonts w:ascii="Palatino" w:hAnsi="Palatino"/>
          <w:i/>
          <w:sz w:val="28"/>
          <w:u w:val="single"/>
        </w:rPr>
      </w:pPr>
      <w:r>
        <w:rPr>
          <w:rFonts w:ascii="Palatino" w:hAnsi="Palatino" w:cs="Arial"/>
          <w:b/>
          <w:i/>
          <w:sz w:val="28"/>
          <w:u w:val="single"/>
        </w:rPr>
        <w:t>Section 10</w:t>
      </w:r>
      <w:r w:rsidR="00F43076" w:rsidRPr="007313E6">
        <w:rPr>
          <w:rFonts w:ascii="Palatino" w:hAnsi="Palatino" w:cs="Arial"/>
          <w:b/>
          <w:i/>
          <w:sz w:val="28"/>
          <w:u w:val="single"/>
        </w:rPr>
        <w:t>.</w:t>
      </w:r>
      <w:r w:rsidR="005A4A31">
        <w:rPr>
          <w:rFonts w:ascii="Palatino" w:hAnsi="Palatino" w:cs="Arial"/>
          <w:b/>
          <w:i/>
          <w:sz w:val="28"/>
          <w:u w:val="single"/>
        </w:rPr>
        <w:t>4</w:t>
      </w:r>
      <w:r w:rsidR="00F43076">
        <w:rPr>
          <w:rFonts w:ascii="Palatino" w:hAnsi="Palatino" w:cs="Arial"/>
          <w:b/>
          <w:i/>
          <w:sz w:val="28"/>
          <w:u w:val="single"/>
        </w:rPr>
        <w:t xml:space="preserve"> </w:t>
      </w:r>
      <w:r w:rsidR="00DF3408">
        <w:rPr>
          <w:rFonts w:ascii="Palatino" w:hAnsi="Palatino" w:cs="Arial"/>
          <w:i/>
          <w:sz w:val="28"/>
          <w:u w:val="single"/>
        </w:rPr>
        <w:t>Polar Coordinates and Polar Graphs</w:t>
      </w:r>
    </w:p>
    <w:p w14:paraId="11103B7F" w14:textId="77777777" w:rsidR="00725C1A" w:rsidRPr="00850396" w:rsidRDefault="00725C1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16"/>
          <w:szCs w:val="32"/>
        </w:rPr>
      </w:pPr>
    </w:p>
    <w:p w14:paraId="36C728D1" w14:textId="77777777" w:rsidR="004E42D0" w:rsidRDefault="00725C1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Now</w:t>
      </w:r>
      <w:r w:rsidR="00BB3A61">
        <w:rPr>
          <w:rFonts w:ascii="Palatino" w:eastAsia="Cambria" w:hAnsi="Palatino"/>
          <w:sz w:val="26"/>
          <w:szCs w:val="32"/>
        </w:rPr>
        <w:t xml:space="preserve"> that we can graph parametric equations</w:t>
      </w:r>
      <w:r>
        <w:rPr>
          <w:rFonts w:ascii="Palatino" w:eastAsia="Cambria" w:hAnsi="Palatino"/>
          <w:sz w:val="26"/>
          <w:szCs w:val="32"/>
        </w:rPr>
        <w:t xml:space="preserve">, we </w:t>
      </w:r>
      <w:r w:rsidR="00BB3A61">
        <w:rPr>
          <w:rFonts w:ascii="Palatino" w:eastAsia="Cambria" w:hAnsi="Palatino"/>
          <w:sz w:val="26"/>
          <w:szCs w:val="32"/>
        </w:rPr>
        <w:t xml:space="preserve">can </w:t>
      </w:r>
      <w:r w:rsidR="00697484">
        <w:rPr>
          <w:rFonts w:ascii="Palatino" w:eastAsia="Cambria" w:hAnsi="Palatino"/>
          <w:sz w:val="26"/>
          <w:szCs w:val="32"/>
        </w:rPr>
        <w:t>study</w:t>
      </w:r>
      <w:r w:rsidR="00BB3A61">
        <w:rPr>
          <w:rFonts w:ascii="Palatino" w:eastAsia="Cambria" w:hAnsi="Palatino"/>
          <w:sz w:val="26"/>
          <w:szCs w:val="32"/>
        </w:rPr>
        <w:t xml:space="preserve"> </w:t>
      </w:r>
      <w:r w:rsidR="00697484">
        <w:rPr>
          <w:rFonts w:ascii="Palatino" w:eastAsia="Cambria" w:hAnsi="Palatino"/>
          <w:sz w:val="26"/>
          <w:szCs w:val="32"/>
        </w:rPr>
        <w:t xml:space="preserve">a special parametric system called the </w:t>
      </w:r>
      <w:r w:rsidR="00697484" w:rsidRPr="00697484">
        <w:rPr>
          <w:rFonts w:ascii="Palatino" w:eastAsia="Cambria" w:hAnsi="Palatino"/>
          <w:b/>
          <w:sz w:val="26"/>
          <w:szCs w:val="32"/>
        </w:rPr>
        <w:t>polar coordinate system</w:t>
      </w:r>
      <w:r w:rsidR="00697484">
        <w:rPr>
          <w:rFonts w:ascii="Palatino" w:eastAsia="Cambria" w:hAnsi="Palatino"/>
          <w:sz w:val="26"/>
          <w:szCs w:val="32"/>
        </w:rPr>
        <w:t xml:space="preserve">. To form the polar coordinate system in the plane, we fix a point </w:t>
      </w:r>
      <w:r w:rsidR="004E42D0" w:rsidRPr="004E42D0">
        <w:rPr>
          <w:rFonts w:ascii="Palatino" w:hAnsi="Palatino"/>
          <w:position w:val="-6"/>
          <w:sz w:val="26"/>
        </w:rPr>
        <w:object w:dxaOrig="280" w:dyaOrig="300" w14:anchorId="40513D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5pt" o:ole="">
            <v:imagedata r:id="rId6" o:title=""/>
          </v:shape>
          <o:OLEObject Type="Embed" ProgID="Equation.DSMT4" ShapeID="_x0000_i1025" DrawAspect="Content" ObjectID="_1414849685" r:id="rId7"/>
        </w:object>
      </w:r>
      <w:r w:rsidR="00697484">
        <w:rPr>
          <w:rFonts w:ascii="Palatino" w:eastAsia="Cambria" w:hAnsi="Palatino"/>
          <w:sz w:val="26"/>
          <w:szCs w:val="32"/>
        </w:rPr>
        <w:t xml:space="preserve">, called the pole, or origin, and construct from </w:t>
      </w:r>
      <w:r w:rsidR="004E42D0" w:rsidRPr="004E42D0">
        <w:rPr>
          <w:rFonts w:ascii="Palatino" w:hAnsi="Palatino"/>
          <w:position w:val="-6"/>
          <w:sz w:val="26"/>
        </w:rPr>
        <w:object w:dxaOrig="280" w:dyaOrig="300" w14:anchorId="07AD80CC">
          <v:shape id="_x0000_i1026" type="#_x0000_t75" style="width:14pt;height:15pt" o:ole="">
            <v:imagedata r:id="rId8" o:title=""/>
          </v:shape>
          <o:OLEObject Type="Embed" ProgID="Equation.DSMT4" ShapeID="_x0000_i1026" DrawAspect="Content" ObjectID="_1414849686" r:id="rId9"/>
        </w:object>
      </w:r>
      <w:r w:rsidR="00697484">
        <w:rPr>
          <w:rFonts w:ascii="Palatino" w:eastAsia="Cambria" w:hAnsi="Palatino"/>
          <w:sz w:val="26"/>
          <w:szCs w:val="32"/>
        </w:rPr>
        <w:t xml:space="preserve"> an initial ray called the </w:t>
      </w:r>
      <w:r w:rsidR="00697484" w:rsidRPr="004E42D0">
        <w:rPr>
          <w:rFonts w:ascii="Palatino" w:eastAsia="Cambria" w:hAnsi="Palatino"/>
          <w:b/>
          <w:sz w:val="26"/>
          <w:szCs w:val="32"/>
        </w:rPr>
        <w:t>polar axis</w:t>
      </w:r>
      <w:r w:rsidR="00697484">
        <w:rPr>
          <w:rFonts w:ascii="Palatino" w:eastAsia="Cambria" w:hAnsi="Palatino"/>
          <w:sz w:val="26"/>
          <w:szCs w:val="32"/>
        </w:rPr>
        <w:t xml:space="preserve">, </w:t>
      </w:r>
      <w:r w:rsidR="004E42D0">
        <w:rPr>
          <w:rFonts w:ascii="Palatino" w:eastAsia="Cambria" w:hAnsi="Palatino"/>
          <w:sz w:val="26"/>
          <w:szCs w:val="32"/>
        </w:rPr>
        <w:t xml:space="preserve">as shown below. Then each point </w:t>
      </w:r>
      <w:r w:rsidR="004E42D0" w:rsidRPr="004E42D0">
        <w:rPr>
          <w:rFonts w:ascii="Palatino" w:hAnsi="Palatino"/>
          <w:position w:val="-4"/>
          <w:sz w:val="26"/>
        </w:rPr>
        <w:object w:dxaOrig="260" w:dyaOrig="280" w14:anchorId="2632C690">
          <v:shape id="_x0000_i1027" type="#_x0000_t75" style="width:13pt;height:14pt" o:ole="">
            <v:imagedata r:id="rId10" o:title=""/>
          </v:shape>
          <o:OLEObject Type="Embed" ProgID="Equation.DSMT4" ShapeID="_x0000_i1027" DrawAspect="Content" ObjectID="_1414849687" r:id="rId11"/>
        </w:object>
      </w:r>
      <w:r w:rsidR="004E42D0">
        <w:rPr>
          <w:rFonts w:ascii="Palatino" w:eastAsia="Cambria" w:hAnsi="Palatino"/>
          <w:sz w:val="26"/>
          <w:szCs w:val="32"/>
        </w:rPr>
        <w:t xml:space="preserve"> in the plane can be assigned polar coordinates </w:t>
      </w:r>
      <w:r w:rsidR="004E42D0" w:rsidRPr="004E42D0">
        <w:rPr>
          <w:rFonts w:ascii="Palatino" w:hAnsi="Palatino"/>
          <w:position w:val="-14"/>
          <w:sz w:val="26"/>
        </w:rPr>
        <w:object w:dxaOrig="560" w:dyaOrig="400" w14:anchorId="04F83B7D">
          <v:shape id="_x0000_i1028" type="#_x0000_t75" style="width:28pt;height:20pt" o:ole="">
            <v:imagedata r:id="rId12" o:title=""/>
          </v:shape>
          <o:OLEObject Type="Embed" ProgID="Equation.DSMT4" ShapeID="_x0000_i1028" DrawAspect="Content" ObjectID="_1414849688" r:id="rId13"/>
        </w:object>
      </w:r>
      <w:r w:rsidR="004E42D0">
        <w:rPr>
          <w:rFonts w:ascii="Palatino" w:eastAsia="Cambria" w:hAnsi="Palatino"/>
          <w:sz w:val="26"/>
          <w:szCs w:val="32"/>
        </w:rPr>
        <w:t xml:space="preserve">, as follows. </w:t>
      </w:r>
    </w:p>
    <w:p w14:paraId="1175B4D1" w14:textId="77777777" w:rsidR="004E42D0" w:rsidRDefault="00CD73DE" w:rsidP="00CD73DE">
      <w:pPr>
        <w:widowControl w:val="0"/>
        <w:autoSpaceDE w:val="0"/>
        <w:autoSpaceDN w:val="0"/>
        <w:adjustRightInd w:val="0"/>
        <w:jc w:val="center"/>
        <w:rPr>
          <w:rFonts w:ascii="Palatino" w:eastAsia="Cambria" w:hAnsi="Palatino"/>
          <w:sz w:val="26"/>
          <w:szCs w:val="32"/>
        </w:rPr>
      </w:pPr>
      <w:r w:rsidRPr="00CD73DE">
        <w:rPr>
          <w:rFonts w:ascii="Palatino" w:hAnsi="Palatino"/>
          <w:position w:val="-32"/>
          <w:sz w:val="26"/>
        </w:rPr>
        <w:object w:dxaOrig="7460" w:dyaOrig="760" w14:anchorId="420ECE3A">
          <v:shape id="_x0000_i1029" type="#_x0000_t75" style="width:373pt;height:38pt" o:ole="">
            <v:imagedata r:id="rId14" o:title=""/>
          </v:shape>
          <o:OLEObject Type="Embed" ProgID="Equation.DSMT4" ShapeID="_x0000_i1029" DrawAspect="Content" ObjectID="_1414849689" r:id="rId15"/>
        </w:object>
      </w:r>
    </w:p>
    <w:p w14:paraId="6BA67610" w14:textId="77777777" w:rsidR="006772A7" w:rsidRDefault="00AB4B6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AB4B6B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4D0A5A2A" wp14:editId="2131E7F5">
            <wp:extent cx="2005904" cy="1454281"/>
            <wp:effectExtent l="25400" t="0" r="696" b="0"/>
            <wp:docPr id="41" name="P 41" descr="c:\documents and settings\smithja\desktop\gif\330gif330330_figure10-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0gif330330_figure10-36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04" cy="1454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7C18B5">
        <w:rPr>
          <w:rFonts w:ascii="Palatino" w:eastAsia="Cambria" w:hAnsi="Palatino"/>
          <w:sz w:val="26"/>
          <w:szCs w:val="32"/>
        </w:rPr>
        <w:t xml:space="preserve">                    </w:t>
      </w:r>
      <w:r w:rsidR="007C18B5" w:rsidRPr="00185907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129C6EA9" wp14:editId="164DF5E8">
            <wp:extent cx="2109241" cy="1582873"/>
            <wp:effectExtent l="25400" t="0" r="0" b="0"/>
            <wp:docPr id="3" name="P 43" descr="c:\documents and settings\smithja\desktop\gif\332gif332332_figure10-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2gif332332_figure10-38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241" cy="1582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6C0C303B" w14:textId="77777777" w:rsidR="006772A7" w:rsidRDefault="00AB4B6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AB4B6B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47DF74B6" wp14:editId="628D4321">
            <wp:extent cx="4089330" cy="1760474"/>
            <wp:effectExtent l="25400" t="0" r="70" b="0"/>
            <wp:docPr id="42" name="P 42" descr="c:\documents and settings\smithja\desktop\gif\331gif331331_figure10-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1gif331331_figure10-37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330" cy="1760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AA34158" w14:textId="77777777" w:rsidR="006772A7" w:rsidRDefault="007C18B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With rectangular coordinates, each point </w:t>
      </w:r>
      <w:r w:rsidRPr="004E42D0">
        <w:rPr>
          <w:rFonts w:ascii="Palatino" w:hAnsi="Palatino"/>
          <w:position w:val="-14"/>
          <w:sz w:val="26"/>
        </w:rPr>
        <w:object w:dxaOrig="620" w:dyaOrig="400" w14:anchorId="60554119">
          <v:shape id="_x0000_i1030" type="#_x0000_t75" style="width:31pt;height:20pt" o:ole="">
            <v:imagedata r:id="rId19" o:title=""/>
          </v:shape>
          <o:OLEObject Type="Embed" ProgID="Equation.DSMT4" ShapeID="_x0000_i1030" DrawAspect="Content" ObjectID="_1414849690" r:id="rId20"/>
        </w:object>
      </w:r>
      <w:r>
        <w:rPr>
          <w:rFonts w:ascii="Palatino" w:eastAsia="Cambria" w:hAnsi="Palatino"/>
          <w:sz w:val="26"/>
          <w:szCs w:val="32"/>
        </w:rPr>
        <w:t xml:space="preserve"> has a unique representation. This is not true with polar coordinates. For instance</w:t>
      </w:r>
      <w:proofErr w:type="gramStart"/>
      <w:r>
        <w:rPr>
          <w:rFonts w:ascii="Palatino" w:eastAsia="Cambria" w:hAnsi="Palatino"/>
          <w:sz w:val="26"/>
          <w:szCs w:val="32"/>
        </w:rPr>
        <w:t>:</w:t>
      </w:r>
      <w:r w:rsidR="006772A7">
        <w:rPr>
          <w:rFonts w:ascii="Palatino" w:eastAsia="Cambria" w:hAnsi="Palatino"/>
          <w:sz w:val="26"/>
          <w:szCs w:val="32"/>
        </w:rPr>
        <w:t xml:space="preserve">  </w:t>
      </w:r>
      <w:proofErr w:type="gramEnd"/>
      <w:r w:rsidRPr="004E42D0">
        <w:rPr>
          <w:rFonts w:ascii="Palatino" w:hAnsi="Palatino"/>
          <w:position w:val="-14"/>
          <w:sz w:val="26"/>
        </w:rPr>
        <w:object w:dxaOrig="2040" w:dyaOrig="400" w14:anchorId="41AF3C71">
          <v:shape id="_x0000_i1031" type="#_x0000_t75" style="width:102pt;height:20pt" o:ole="">
            <v:imagedata r:id="rId21" o:title=""/>
          </v:shape>
          <o:OLEObject Type="Embed" ProgID="Equation.DSMT4" ShapeID="_x0000_i1031" DrawAspect="Content" ObjectID="_1414849691" r:id="rId22"/>
        </w:object>
      </w:r>
      <w:r>
        <w:rPr>
          <w:rFonts w:ascii="Palatino" w:eastAsia="Cambria" w:hAnsi="Palatino"/>
          <w:sz w:val="26"/>
          <w:szCs w:val="32"/>
        </w:rPr>
        <w:t xml:space="preserve">, or </w:t>
      </w:r>
      <w:r w:rsidRPr="007C18B5">
        <w:rPr>
          <w:rFonts w:ascii="Palatino" w:hAnsi="Palatino"/>
          <w:position w:val="-16"/>
          <w:sz w:val="26"/>
        </w:rPr>
        <w:object w:dxaOrig="2720" w:dyaOrig="440" w14:anchorId="7AAE8527">
          <v:shape id="_x0000_i1032" type="#_x0000_t75" style="width:136pt;height:22pt" o:ole="">
            <v:imagedata r:id="rId23" o:title=""/>
          </v:shape>
          <o:OLEObject Type="Embed" ProgID="Equation.DSMT4" ShapeID="_x0000_i1032" DrawAspect="Content" ObjectID="_1414849692" r:id="rId24"/>
        </w:object>
      </w:r>
      <w:r>
        <w:rPr>
          <w:rFonts w:ascii="Palatino" w:eastAsia="Cambria" w:hAnsi="Palatino"/>
          <w:sz w:val="26"/>
          <w:szCs w:val="32"/>
        </w:rPr>
        <w:t xml:space="preserve">, where </w:t>
      </w:r>
      <w:r w:rsidRPr="007C18B5">
        <w:rPr>
          <w:rFonts w:ascii="Palatino" w:eastAsia="Cambria" w:hAnsi="Palatino"/>
          <w:i/>
          <w:sz w:val="26"/>
          <w:szCs w:val="32"/>
        </w:rPr>
        <w:t>n</w:t>
      </w:r>
      <w:r w:rsidR="006772A7">
        <w:rPr>
          <w:rFonts w:ascii="Palatino" w:eastAsia="Cambria" w:hAnsi="Palatino"/>
          <w:sz w:val="26"/>
          <w:szCs w:val="32"/>
        </w:rPr>
        <w:t xml:space="preserve"> is any integer.</w:t>
      </w:r>
      <w:r>
        <w:rPr>
          <w:rFonts w:ascii="Palatino" w:eastAsia="Cambria" w:hAnsi="Palatino"/>
          <w:sz w:val="26"/>
          <w:szCs w:val="32"/>
        </w:rPr>
        <w:t xml:space="preserve"> In fact, the pole can be represented by </w:t>
      </w:r>
      <w:r w:rsidR="006772A7" w:rsidRPr="004E42D0">
        <w:rPr>
          <w:rFonts w:ascii="Palatino" w:hAnsi="Palatino"/>
          <w:position w:val="-14"/>
          <w:sz w:val="26"/>
        </w:rPr>
        <w:object w:dxaOrig="580" w:dyaOrig="400" w14:anchorId="14371BA9">
          <v:shape id="_x0000_i1033" type="#_x0000_t75" style="width:29pt;height:20pt" o:ole="">
            <v:imagedata r:id="rId25" o:title=""/>
          </v:shape>
          <o:OLEObject Type="Embed" ProgID="Equation.DSMT4" ShapeID="_x0000_i1033" DrawAspect="Content" ObjectID="_1414849693" r:id="rId26"/>
        </w:object>
      </w:r>
      <w:r>
        <w:rPr>
          <w:rFonts w:ascii="Palatino" w:eastAsia="Cambria" w:hAnsi="Palatino"/>
          <w:sz w:val="26"/>
          <w:szCs w:val="32"/>
        </w:rPr>
        <w:t xml:space="preserve">, where </w:t>
      </w:r>
      <w:r w:rsidR="006772A7" w:rsidRPr="00670BD5">
        <w:rPr>
          <w:position w:val="-4"/>
        </w:rPr>
        <w:object w:dxaOrig="200" w:dyaOrig="260" w14:anchorId="212CEADA">
          <v:shape id="_x0000_i1034" type="#_x0000_t75" style="width:10pt;height:13pt" o:ole="">
            <v:imagedata r:id="rId27" o:title=""/>
          </v:shape>
          <o:OLEObject Type="Embed" ProgID="Equation.DSMT4" ShapeID="_x0000_i1034" DrawAspect="Content" ObjectID="_1414849694" r:id="rId28"/>
        </w:object>
      </w:r>
      <w:r>
        <w:rPr>
          <w:rFonts w:ascii="Palatino" w:eastAsia="Cambria" w:hAnsi="Palatino"/>
          <w:sz w:val="26"/>
          <w:szCs w:val="32"/>
        </w:rPr>
        <w:t xml:space="preserve"> is any </w:t>
      </w:r>
      <w:r w:rsidR="006772A7">
        <w:rPr>
          <w:rFonts w:ascii="Palatino" w:eastAsia="Cambria" w:hAnsi="Palatino"/>
          <w:sz w:val="26"/>
          <w:szCs w:val="32"/>
        </w:rPr>
        <w:t>angle</w:t>
      </w:r>
      <w:r>
        <w:rPr>
          <w:rFonts w:ascii="Palatino" w:eastAsia="Cambria" w:hAnsi="Palatino"/>
          <w:sz w:val="26"/>
          <w:szCs w:val="32"/>
        </w:rPr>
        <w:t xml:space="preserve">.  </w:t>
      </w:r>
    </w:p>
    <w:p w14:paraId="540E94D3" w14:textId="77777777" w:rsidR="006772A7" w:rsidRDefault="006772A7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        </w:t>
      </w:r>
      <w:r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533A7979" wp14:editId="0552ED5A">
            <wp:extent cx="1226312" cy="1960372"/>
            <wp:effectExtent l="25400" t="0" r="0" b="0"/>
            <wp:docPr id="62" name="Picture 62" descr="::::bondsdw:Downloads:13967518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::::bondsdw:Downloads:1396751875.jp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312" cy="1960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0396">
        <w:rPr>
          <w:rFonts w:ascii="Palatino" w:eastAsia="Cambria" w:hAnsi="Palatino"/>
          <w:sz w:val="26"/>
          <w:szCs w:val="32"/>
        </w:rPr>
        <w:t xml:space="preserve">          </w:t>
      </w:r>
      <w:r>
        <w:rPr>
          <w:rFonts w:ascii="Palatino" w:eastAsia="Cambria" w:hAnsi="Palatino"/>
          <w:sz w:val="26"/>
          <w:szCs w:val="32"/>
        </w:rPr>
        <w:t xml:space="preserve">       </w:t>
      </w:r>
      <w:r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596859BB" wp14:editId="13473214">
            <wp:extent cx="1286764" cy="1986280"/>
            <wp:effectExtent l="25400" t="0" r="8636" b="0"/>
            <wp:docPr id="63" name="Picture 63" descr="::::bondsdw:Downloads:13967519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::::bondsdw:Downloads:1396751938.jp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764" cy="198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Palatino" w:eastAsia="Cambria" w:hAnsi="Palatino"/>
          <w:sz w:val="26"/>
          <w:szCs w:val="32"/>
        </w:rPr>
        <w:t xml:space="preserve">           </w:t>
      </w:r>
      <w:r w:rsidR="00850396">
        <w:rPr>
          <w:rFonts w:ascii="Palatino" w:eastAsia="Cambria" w:hAnsi="Palatino"/>
          <w:sz w:val="26"/>
          <w:szCs w:val="32"/>
        </w:rPr>
        <w:t xml:space="preserve">          </w:t>
      </w:r>
      <w:r>
        <w:rPr>
          <w:rFonts w:ascii="Palatino" w:eastAsia="Cambria" w:hAnsi="Palatino"/>
          <w:sz w:val="26"/>
          <w:szCs w:val="32"/>
        </w:rPr>
        <w:t xml:space="preserve">    </w:t>
      </w:r>
      <w:r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2D58E642" wp14:editId="46864645">
            <wp:extent cx="1244092" cy="1976374"/>
            <wp:effectExtent l="25400" t="0" r="508" b="0"/>
            <wp:docPr id="64" name="Picture 64" descr="::::bondsdw:Downloads:13967519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::::bondsdw:Downloads:1396751974.jp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092" cy="1976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7043E9" w14:textId="77777777" w:rsidR="000F5E02" w:rsidRDefault="00185907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185907">
        <w:rPr>
          <w:rFonts w:ascii="Palatino" w:eastAsia="Cambria" w:hAnsi="Palatino"/>
          <w:noProof/>
          <w:sz w:val="26"/>
          <w:szCs w:val="32"/>
        </w:rPr>
        <w:lastRenderedPageBreak/>
        <w:drawing>
          <wp:inline distT="0" distB="0" distL="0" distR="0" wp14:anchorId="2842AC2B" wp14:editId="20D3C511">
            <wp:extent cx="5486400" cy="1826895"/>
            <wp:effectExtent l="25400" t="0" r="0" b="0"/>
            <wp:docPr id="44" name="P 44" descr="c:\documents and settings\smithja\desktop\gif\333gif333333_theorem10-10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3gif333333_theorem10-10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26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201721">
        <w:rPr>
          <w:rFonts w:ascii="Palatino" w:eastAsia="Cambria" w:hAnsi="Palatino"/>
          <w:sz w:val="26"/>
          <w:szCs w:val="32"/>
        </w:rPr>
        <w:t xml:space="preserve">    </w:t>
      </w:r>
    </w:p>
    <w:p w14:paraId="43EA12A4" w14:textId="77777777" w:rsidR="00D660B4" w:rsidRDefault="00D660B4" w:rsidP="00D660B4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1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Convert </w:t>
      </w:r>
      <w:r w:rsidRPr="00D660B4">
        <w:rPr>
          <w:rFonts w:ascii="Palatino" w:hAnsi="Palatino"/>
          <w:position w:val="-30"/>
          <w:sz w:val="26"/>
        </w:rPr>
        <w:object w:dxaOrig="680" w:dyaOrig="720" w14:anchorId="773BCFAD">
          <v:shape id="_x0000_i1035" type="#_x0000_t75" style="width:34pt;height:36pt" o:ole="">
            <v:imagedata r:id="rId33" o:title=""/>
          </v:shape>
          <o:OLEObject Type="Embed" ProgID="Equation.DSMT4" ShapeID="_x0000_i1035" DrawAspect="Content" ObjectID="_1414849695" r:id="rId34"/>
        </w:object>
      </w:r>
      <w:r>
        <w:rPr>
          <w:rFonts w:ascii="Palatino" w:eastAsia="Cambria" w:hAnsi="Palatino"/>
          <w:sz w:val="26"/>
          <w:szCs w:val="32"/>
        </w:rPr>
        <w:t xml:space="preserve"> in rectangular coordinates to polar coordinates.</w:t>
      </w:r>
    </w:p>
    <w:p w14:paraId="05DA04FC" w14:textId="77777777" w:rsidR="00725C1A" w:rsidRDefault="00725C1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7FDDE23" w14:textId="77777777" w:rsidR="000F5E02" w:rsidRDefault="0020172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 </w:t>
      </w:r>
    </w:p>
    <w:p w14:paraId="013FAD1A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2E05D65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46B9FD7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FDFF0A0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D1F22D6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E88371F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AB76FC2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A475AF7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E798860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771B220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FCB5B01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76F05FC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9457F77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A380039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16D7E9F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09F7399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022AC9E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D4502F0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B8E8D5A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6D17935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D23B2FA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D962107" w14:textId="77777777" w:rsidR="00D660B4" w:rsidRDefault="00D660B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37DB4ED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1892C875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5220FA9B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563AFECC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304DC6EE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32D564BD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3F867D0E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2578461F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1226EA68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79FB54C5" w14:textId="77777777" w:rsidR="000F5E02" w:rsidRDefault="000F5E02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39F0043A" w14:textId="77777777" w:rsidR="00BF75BC" w:rsidRDefault="00BF75BC" w:rsidP="00BF75BC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 w:rsidR="00FC7C83">
        <w:rPr>
          <w:rFonts w:ascii="Palatino" w:eastAsia="Cambria" w:hAnsi="Palatino"/>
          <w:b/>
          <w:sz w:val="26"/>
          <w:szCs w:val="32"/>
        </w:rPr>
        <w:t>2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Convert the equation </w:t>
      </w:r>
      <w:r w:rsidRPr="00BF75BC">
        <w:rPr>
          <w:rFonts w:ascii="Palatino" w:hAnsi="Palatino"/>
          <w:position w:val="-34"/>
          <w:sz w:val="26"/>
        </w:rPr>
        <w:object w:dxaOrig="1160" w:dyaOrig="740" w14:anchorId="4C9B0A05">
          <v:shape id="_x0000_i1036" type="#_x0000_t75" style="width:58pt;height:37pt" o:ole="">
            <v:imagedata r:id="rId35" o:title=""/>
          </v:shape>
          <o:OLEObject Type="Embed" ProgID="Equation.DSMT4" ShapeID="_x0000_i1036" DrawAspect="Content" ObjectID="_1414849696" r:id="rId36"/>
        </w:object>
      </w:r>
      <w:r>
        <w:rPr>
          <w:rFonts w:ascii="Palatino" w:eastAsia="Cambria" w:hAnsi="Palatino"/>
          <w:sz w:val="26"/>
          <w:szCs w:val="32"/>
        </w:rPr>
        <w:t xml:space="preserve"> from polar coordinates to rectangular coordinates and sketch its graph.</w:t>
      </w:r>
    </w:p>
    <w:p w14:paraId="47DEE5E2" w14:textId="77777777" w:rsidR="00BF75BC" w:rsidRPr="00EF0E10" w:rsidRDefault="00BF75BC" w:rsidP="00BF75BC">
      <w:pPr>
        <w:widowControl w:val="0"/>
        <w:autoSpaceDE w:val="0"/>
        <w:autoSpaceDN w:val="0"/>
        <w:adjustRightInd w:val="0"/>
        <w:rPr>
          <w:rFonts w:ascii="Palatino" w:hAnsi="Palatino"/>
          <w:b/>
          <w:position w:val="-12"/>
          <w:sz w:val="26"/>
        </w:rPr>
      </w:pPr>
    </w:p>
    <w:p w14:paraId="4D25ED83" w14:textId="77777777" w:rsidR="00BF75BC" w:rsidRDefault="00BF75BC" w:rsidP="00BF75BC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43158F55" w14:textId="77777777" w:rsidR="00FC7C83" w:rsidRDefault="00FC7C83" w:rsidP="00BF75BC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2D289A6E" w14:textId="77777777" w:rsidR="00BF75BC" w:rsidRDefault="00BF75BC" w:rsidP="00BF75BC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09B92CAE" w14:textId="77777777" w:rsidR="00BF75BC" w:rsidRDefault="00BF75BC" w:rsidP="00BF75BC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1FF3C3F6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5B18969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6F16133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52ADC7C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8595DA8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76AE35A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AA0CE0E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60DF189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FF7F7AD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6E578B1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C541E21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214AD55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3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Convert the equation </w:t>
      </w:r>
      <w:r w:rsidR="00DD364E" w:rsidRPr="00FE6475">
        <w:rPr>
          <w:rFonts w:ascii="Palatino" w:hAnsi="Palatino"/>
          <w:position w:val="-20"/>
          <w:sz w:val="26"/>
        </w:rPr>
        <w:object w:dxaOrig="3000" w:dyaOrig="580" w14:anchorId="72DC4A7D">
          <v:shape id="_x0000_i1037" type="#_x0000_t75" style="width:150pt;height:29pt" o:ole="">
            <v:imagedata r:id="rId37" o:title=""/>
          </v:shape>
          <o:OLEObject Type="Embed" ProgID="Equation.DSMT4" ShapeID="_x0000_i1037" DrawAspect="Content" ObjectID="_1414849697" r:id="rId38"/>
        </w:object>
      </w:r>
      <w:r>
        <w:rPr>
          <w:rFonts w:ascii="Palatino" w:eastAsia="Cambria" w:hAnsi="Palatino"/>
          <w:sz w:val="26"/>
          <w:szCs w:val="32"/>
        </w:rPr>
        <w:t xml:space="preserve"> from rectangular coordinates to polar coordinates and sketch its graph.</w:t>
      </w:r>
    </w:p>
    <w:p w14:paraId="0E4A6B73" w14:textId="77777777" w:rsidR="00FC7C83" w:rsidRPr="00EF0E10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b/>
          <w:position w:val="-12"/>
          <w:sz w:val="26"/>
        </w:rPr>
      </w:pPr>
    </w:p>
    <w:p w14:paraId="5808DEE3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675B8893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3D934EA3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573C97E2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4A9B9CAE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4ED6A869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1C079EE3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6B671CAA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6DC39A6B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0407F409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2"/>
          <w:sz w:val="26"/>
        </w:rPr>
      </w:pPr>
    </w:p>
    <w:p w14:paraId="4029A5CE" w14:textId="77777777" w:rsidR="002D1B82" w:rsidRDefault="002D1B8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8CAB3F1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365F1CE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8FA29B9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01F9FC2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840B17D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4E5E459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275FF4E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3D00610" w14:textId="77777777" w:rsidR="00FC7C83" w:rsidRDefault="00FC7C8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E856C86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FA15347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B04BBB6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FA204B2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59AD064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 w:rsidR="00FC7C83">
        <w:rPr>
          <w:rFonts w:ascii="Palatino" w:eastAsia="Cambria" w:hAnsi="Palatino"/>
          <w:b/>
          <w:sz w:val="26"/>
          <w:szCs w:val="32"/>
        </w:rPr>
        <w:t>4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Draw the graph of </w:t>
      </w:r>
      <w:r w:rsidRPr="008640FB">
        <w:rPr>
          <w:rFonts w:ascii="Palatino" w:hAnsi="Palatino"/>
          <w:position w:val="-16"/>
          <w:sz w:val="26"/>
        </w:rPr>
        <w:object w:dxaOrig="1800" w:dyaOrig="440" w14:anchorId="0822941A">
          <v:shape id="_x0000_i1038" type="#_x0000_t75" style="width:90pt;height:22pt" o:ole="">
            <v:imagedata r:id="rId39" o:title=""/>
          </v:shape>
          <o:OLEObject Type="Embed" ProgID="Equation.DSMT4" ShapeID="_x0000_i1038" DrawAspect="Content" ObjectID="_1414849698" r:id="rId40"/>
        </w:object>
      </w:r>
      <w:r>
        <w:rPr>
          <w:rFonts w:ascii="Palatino" w:eastAsia="Cambria" w:hAnsi="Palatino"/>
          <w:sz w:val="26"/>
          <w:szCs w:val="32"/>
        </w:rPr>
        <w:t xml:space="preserve"> and complete the table.</w:t>
      </w:r>
    </w:p>
    <w:p w14:paraId="2F398138" w14:textId="77777777" w:rsidR="00FD721E" w:rsidRPr="00FC7C83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12"/>
          <w:szCs w:val="32"/>
        </w:rPr>
      </w:pP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416"/>
        <w:gridCol w:w="952"/>
        <w:gridCol w:w="1080"/>
        <w:gridCol w:w="1496"/>
      </w:tblGrid>
      <w:tr w:rsidR="00FD721E" w14:paraId="30F5780A" w14:textId="77777777">
        <w:tc>
          <w:tcPr>
            <w:tcW w:w="416" w:type="dxa"/>
          </w:tcPr>
          <w:p w14:paraId="4C1F029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670BD5">
              <w:rPr>
                <w:position w:val="-4"/>
              </w:rPr>
              <w:object w:dxaOrig="200" w:dyaOrig="260" w14:anchorId="31985222">
                <v:shape id="_x0000_i1039" type="#_x0000_t75" style="width:10pt;height:13pt" o:ole="">
                  <v:imagedata r:id="rId41" o:title=""/>
                </v:shape>
                <o:OLEObject Type="Embed" ProgID="Equation.DSMT4" ShapeID="_x0000_i1039" DrawAspect="Content" ObjectID="_1414849699" r:id="rId42"/>
              </w:object>
            </w:r>
          </w:p>
        </w:tc>
        <w:tc>
          <w:tcPr>
            <w:tcW w:w="952" w:type="dxa"/>
          </w:tcPr>
          <w:p w14:paraId="5CB3D62A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720" w:dyaOrig="400" w14:anchorId="3B93AE08">
                <v:shape id="_x0000_i1040" type="#_x0000_t75" style="width:36pt;height:20pt" o:ole="">
                  <v:imagedata r:id="rId43" o:title=""/>
                </v:shape>
                <o:OLEObject Type="Embed" ProgID="Equation.DSMT4" ShapeID="_x0000_i1040" DrawAspect="Content" ObjectID="_1414849700" r:id="rId44"/>
              </w:object>
            </w:r>
          </w:p>
        </w:tc>
        <w:tc>
          <w:tcPr>
            <w:tcW w:w="1080" w:type="dxa"/>
          </w:tcPr>
          <w:p w14:paraId="7A2BEBA3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860" w:dyaOrig="400" w14:anchorId="2B882DEB">
                <v:shape id="_x0000_i1041" type="#_x0000_t75" style="width:43pt;height:20pt" o:ole="">
                  <v:imagedata r:id="rId45" o:title=""/>
                </v:shape>
                <o:OLEObject Type="Embed" ProgID="Equation.DSMT4" ShapeID="_x0000_i1041" DrawAspect="Content" ObjectID="_1414849701" r:id="rId46"/>
              </w:object>
            </w:r>
          </w:p>
        </w:tc>
        <w:tc>
          <w:tcPr>
            <w:tcW w:w="1496" w:type="dxa"/>
          </w:tcPr>
          <w:p w14:paraId="01FBB904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1280" w:dyaOrig="400" w14:anchorId="22564F03">
                <v:shape id="_x0000_i1042" type="#_x0000_t75" style="width:64pt;height:20pt" o:ole="">
                  <v:imagedata r:id="rId47" o:title=""/>
                </v:shape>
                <o:OLEObject Type="Embed" ProgID="Equation.DSMT4" ShapeID="_x0000_i1042" DrawAspect="Content" ObjectID="_1414849702" r:id="rId48"/>
              </w:object>
            </w:r>
          </w:p>
        </w:tc>
      </w:tr>
      <w:tr w:rsidR="00FD721E" w14:paraId="599DB4F0" w14:textId="77777777">
        <w:trPr>
          <w:trHeight w:val="386"/>
        </w:trPr>
        <w:tc>
          <w:tcPr>
            <w:tcW w:w="416" w:type="dxa"/>
          </w:tcPr>
          <w:p w14:paraId="540AEA3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41C7C42D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27BDD2C8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384C13B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43E82E94" w14:textId="77777777">
        <w:trPr>
          <w:trHeight w:val="350"/>
        </w:trPr>
        <w:tc>
          <w:tcPr>
            <w:tcW w:w="416" w:type="dxa"/>
          </w:tcPr>
          <w:p w14:paraId="12334A62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54B95A5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65CC3D3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67550686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7FDB0495" w14:textId="77777777">
        <w:trPr>
          <w:trHeight w:val="350"/>
        </w:trPr>
        <w:tc>
          <w:tcPr>
            <w:tcW w:w="416" w:type="dxa"/>
          </w:tcPr>
          <w:p w14:paraId="3D4FACD2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34A5D1F3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5874331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7CD7DA34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7D252E70" w14:textId="77777777">
        <w:trPr>
          <w:trHeight w:val="350"/>
        </w:trPr>
        <w:tc>
          <w:tcPr>
            <w:tcW w:w="416" w:type="dxa"/>
          </w:tcPr>
          <w:p w14:paraId="104BC689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460C39B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5E0F8B1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1558724A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2986A8C6" w14:textId="77777777">
        <w:trPr>
          <w:trHeight w:val="350"/>
        </w:trPr>
        <w:tc>
          <w:tcPr>
            <w:tcW w:w="416" w:type="dxa"/>
          </w:tcPr>
          <w:p w14:paraId="1673695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649BE7D2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4C19414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7FE9058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5BBD86E2" w14:textId="77777777">
        <w:trPr>
          <w:trHeight w:val="350"/>
        </w:trPr>
        <w:tc>
          <w:tcPr>
            <w:tcW w:w="416" w:type="dxa"/>
          </w:tcPr>
          <w:p w14:paraId="2E057066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21B5C2F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55042869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1B8F18F7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52A76B81" w14:textId="77777777">
        <w:trPr>
          <w:trHeight w:val="350"/>
        </w:trPr>
        <w:tc>
          <w:tcPr>
            <w:tcW w:w="416" w:type="dxa"/>
          </w:tcPr>
          <w:p w14:paraId="10EC6D1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5920B3EF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56A3CFB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65644491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1BBF1485" w14:textId="77777777">
        <w:trPr>
          <w:trHeight w:val="350"/>
        </w:trPr>
        <w:tc>
          <w:tcPr>
            <w:tcW w:w="416" w:type="dxa"/>
          </w:tcPr>
          <w:p w14:paraId="7BD4253A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14A51B7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1D1B14DF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32FC7FC9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7A20B2D8" w14:textId="77777777">
        <w:trPr>
          <w:trHeight w:val="350"/>
        </w:trPr>
        <w:tc>
          <w:tcPr>
            <w:tcW w:w="416" w:type="dxa"/>
          </w:tcPr>
          <w:p w14:paraId="0C82E54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14A24F54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31C9F307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2B7D1F26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75BBC9AB" w14:textId="77777777">
        <w:trPr>
          <w:trHeight w:val="350"/>
        </w:trPr>
        <w:tc>
          <w:tcPr>
            <w:tcW w:w="416" w:type="dxa"/>
          </w:tcPr>
          <w:p w14:paraId="5379F198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08362811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20ABD178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7A8FB26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0975E43D" w14:textId="77777777">
        <w:trPr>
          <w:trHeight w:val="350"/>
        </w:trPr>
        <w:tc>
          <w:tcPr>
            <w:tcW w:w="416" w:type="dxa"/>
          </w:tcPr>
          <w:p w14:paraId="4034A46D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3E94B474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69DB8B39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2678F5AE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47DCA64C" w14:textId="77777777">
        <w:trPr>
          <w:trHeight w:val="350"/>
        </w:trPr>
        <w:tc>
          <w:tcPr>
            <w:tcW w:w="416" w:type="dxa"/>
          </w:tcPr>
          <w:p w14:paraId="0AC1AB57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42D6DE67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481EFF4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6834ACF8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30B02342" w14:textId="77777777">
        <w:trPr>
          <w:trHeight w:val="350"/>
        </w:trPr>
        <w:tc>
          <w:tcPr>
            <w:tcW w:w="416" w:type="dxa"/>
          </w:tcPr>
          <w:p w14:paraId="76E48347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378D3A8C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400BDB29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21E3869E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1273BAD3" w14:textId="77777777">
        <w:trPr>
          <w:trHeight w:val="386"/>
        </w:trPr>
        <w:tc>
          <w:tcPr>
            <w:tcW w:w="416" w:type="dxa"/>
          </w:tcPr>
          <w:p w14:paraId="704555DE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2" w:type="dxa"/>
          </w:tcPr>
          <w:p w14:paraId="2EFC1D03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080" w:type="dxa"/>
          </w:tcPr>
          <w:p w14:paraId="18F1BD3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0CF447D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</w:tbl>
    <w:p w14:paraId="7CD2F655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441183C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04B8B4B" w14:textId="77777777" w:rsidR="00FC7C83" w:rsidRDefault="00FC7C83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D2B7963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7DCAD32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 w:rsidR="00FC7C83">
        <w:rPr>
          <w:rFonts w:ascii="Palatino" w:eastAsia="Cambria" w:hAnsi="Palatino"/>
          <w:b/>
          <w:sz w:val="26"/>
          <w:szCs w:val="32"/>
        </w:rPr>
        <w:t>5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Draw the graph of </w:t>
      </w:r>
      <w:r w:rsidRPr="008640FB">
        <w:rPr>
          <w:rFonts w:ascii="Palatino" w:hAnsi="Palatino"/>
          <w:position w:val="-16"/>
          <w:sz w:val="26"/>
        </w:rPr>
        <w:object w:dxaOrig="1640" w:dyaOrig="440" w14:anchorId="6421FA3C">
          <v:shape id="_x0000_i1043" type="#_x0000_t75" style="width:82pt;height:22pt" o:ole="">
            <v:imagedata r:id="rId49" o:title=""/>
          </v:shape>
          <o:OLEObject Type="Embed" ProgID="Equation.DSMT4" ShapeID="_x0000_i1043" DrawAspect="Content" ObjectID="_1414849703" r:id="rId50"/>
        </w:object>
      </w:r>
      <w:r>
        <w:rPr>
          <w:rFonts w:ascii="Palatino" w:eastAsia="Cambria" w:hAnsi="Palatino"/>
          <w:sz w:val="26"/>
          <w:szCs w:val="32"/>
        </w:rPr>
        <w:t xml:space="preserve"> and complete the table.</w:t>
      </w:r>
    </w:p>
    <w:p w14:paraId="77ED3605" w14:textId="77777777" w:rsidR="00FD721E" w:rsidRPr="00FC7C83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12"/>
          <w:szCs w:val="32"/>
        </w:rPr>
      </w:pP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416"/>
        <w:gridCol w:w="956"/>
        <w:gridCol w:w="1156"/>
        <w:gridCol w:w="1496"/>
      </w:tblGrid>
      <w:tr w:rsidR="00FD721E" w14:paraId="19ACE1DE" w14:textId="77777777">
        <w:tc>
          <w:tcPr>
            <w:tcW w:w="416" w:type="dxa"/>
          </w:tcPr>
          <w:p w14:paraId="623E5C5E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670BD5">
              <w:rPr>
                <w:position w:val="-4"/>
              </w:rPr>
              <w:object w:dxaOrig="200" w:dyaOrig="260" w14:anchorId="0689A8F7">
                <v:shape id="_x0000_i1044" type="#_x0000_t75" style="width:10pt;height:13pt" o:ole="">
                  <v:imagedata r:id="rId51" o:title=""/>
                </v:shape>
                <o:OLEObject Type="Embed" ProgID="Equation.DSMT4" ShapeID="_x0000_i1044" DrawAspect="Content" ObjectID="_1414849704" r:id="rId52"/>
              </w:object>
            </w:r>
          </w:p>
        </w:tc>
        <w:tc>
          <w:tcPr>
            <w:tcW w:w="956" w:type="dxa"/>
          </w:tcPr>
          <w:p w14:paraId="0D6A7A69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740" w:dyaOrig="400" w14:anchorId="6A23C50C">
                <v:shape id="_x0000_i1045" type="#_x0000_t75" style="width:37pt;height:20pt" o:ole="">
                  <v:imagedata r:id="rId53" o:title=""/>
                </v:shape>
                <o:OLEObject Type="Embed" ProgID="Equation.DSMT4" ShapeID="_x0000_i1045" DrawAspect="Content" ObjectID="_1414849705" r:id="rId54"/>
              </w:object>
            </w:r>
          </w:p>
        </w:tc>
        <w:tc>
          <w:tcPr>
            <w:tcW w:w="1156" w:type="dxa"/>
          </w:tcPr>
          <w:p w14:paraId="48E6D613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940" w:dyaOrig="400" w14:anchorId="794B5BD6">
                <v:shape id="_x0000_i1046" type="#_x0000_t75" style="width:47pt;height:20pt" o:ole="">
                  <v:imagedata r:id="rId55" o:title=""/>
                </v:shape>
                <o:OLEObject Type="Embed" ProgID="Equation.DSMT4" ShapeID="_x0000_i1046" DrawAspect="Content" ObjectID="_1414849706" r:id="rId56"/>
              </w:object>
            </w:r>
          </w:p>
        </w:tc>
        <w:tc>
          <w:tcPr>
            <w:tcW w:w="1496" w:type="dxa"/>
          </w:tcPr>
          <w:p w14:paraId="5AAF7F2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1140" w:dyaOrig="400" w14:anchorId="5B0F11F5">
                <v:shape id="_x0000_i1047" type="#_x0000_t75" style="width:57pt;height:20pt" o:ole="">
                  <v:imagedata r:id="rId57" o:title=""/>
                </v:shape>
                <o:OLEObject Type="Embed" ProgID="Equation.DSMT4" ShapeID="_x0000_i1047" DrawAspect="Content" ObjectID="_1414849707" r:id="rId58"/>
              </w:object>
            </w:r>
          </w:p>
        </w:tc>
      </w:tr>
      <w:tr w:rsidR="00FD721E" w14:paraId="5CD86866" w14:textId="77777777">
        <w:trPr>
          <w:trHeight w:val="386"/>
        </w:trPr>
        <w:tc>
          <w:tcPr>
            <w:tcW w:w="416" w:type="dxa"/>
          </w:tcPr>
          <w:p w14:paraId="1861C31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7985063D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7F4D52A9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54690B04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1932C2AE" w14:textId="77777777">
        <w:trPr>
          <w:trHeight w:val="350"/>
        </w:trPr>
        <w:tc>
          <w:tcPr>
            <w:tcW w:w="416" w:type="dxa"/>
          </w:tcPr>
          <w:p w14:paraId="752A09FC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68CE0F31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4429B460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0EF99E18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740524C8" w14:textId="77777777">
        <w:trPr>
          <w:trHeight w:val="350"/>
        </w:trPr>
        <w:tc>
          <w:tcPr>
            <w:tcW w:w="416" w:type="dxa"/>
          </w:tcPr>
          <w:p w14:paraId="4B635D62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3E026014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7C2CB32F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59E2FCB2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5C633802" w14:textId="77777777">
        <w:trPr>
          <w:trHeight w:val="350"/>
        </w:trPr>
        <w:tc>
          <w:tcPr>
            <w:tcW w:w="416" w:type="dxa"/>
          </w:tcPr>
          <w:p w14:paraId="046110FC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1AD53EA2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01D09157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39646AD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776D3C1F" w14:textId="77777777">
        <w:trPr>
          <w:trHeight w:val="350"/>
        </w:trPr>
        <w:tc>
          <w:tcPr>
            <w:tcW w:w="416" w:type="dxa"/>
          </w:tcPr>
          <w:p w14:paraId="6568924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77C05055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27D6C2F8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750261C2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4AA24973" w14:textId="77777777">
        <w:trPr>
          <w:trHeight w:val="350"/>
        </w:trPr>
        <w:tc>
          <w:tcPr>
            <w:tcW w:w="416" w:type="dxa"/>
          </w:tcPr>
          <w:p w14:paraId="34A859CA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39895CD8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65BBA8BA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6B44D4BD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3525E35A" w14:textId="77777777">
        <w:trPr>
          <w:trHeight w:val="350"/>
        </w:trPr>
        <w:tc>
          <w:tcPr>
            <w:tcW w:w="416" w:type="dxa"/>
          </w:tcPr>
          <w:p w14:paraId="4EE8A51B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4E12DEF7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4500819F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3F798D13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FD721E" w14:paraId="36FD7662" w14:textId="77777777">
        <w:trPr>
          <w:trHeight w:val="350"/>
        </w:trPr>
        <w:tc>
          <w:tcPr>
            <w:tcW w:w="416" w:type="dxa"/>
          </w:tcPr>
          <w:p w14:paraId="098FB82F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6999974C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156" w:type="dxa"/>
          </w:tcPr>
          <w:p w14:paraId="444E2F9A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0684FD7E" w14:textId="77777777" w:rsidR="00FD721E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</w:tbl>
    <w:p w14:paraId="34B35C81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FF07E9A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835CD90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31BCB34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C4F6514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CE58C48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D435BBB" w14:textId="77777777" w:rsidR="000806CC" w:rsidRDefault="000806CC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C22E9E8" w14:textId="77777777" w:rsidR="00FD721E" w:rsidRDefault="00FD721E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2741C02" w14:textId="77777777" w:rsidR="00FD721E" w:rsidRDefault="000806CC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0806CC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6C30CF86" wp14:editId="27963A9F">
            <wp:extent cx="3858260" cy="4248621"/>
            <wp:effectExtent l="25400" t="0" r="2540" b="0"/>
            <wp:docPr id="49" name="P 49" descr="c:\documents and settings\smithja\desktop\gif\337gif337337_limacon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7gif337337_limacons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260" cy="42486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B635171" w14:textId="77777777" w:rsidR="00FD721E" w:rsidRDefault="00DC656F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DC656F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4953B1D0" wp14:editId="2AD9606A">
            <wp:extent cx="3922920" cy="3510246"/>
            <wp:effectExtent l="25400" t="0" r="0" b="0"/>
            <wp:docPr id="50" name="P 50" descr="c:\documents and settings\smithja\desktop\gif\338gif338338_rosecurve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8gif338338_rosecurves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920" cy="3510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1C38384A" w14:textId="77777777" w:rsidR="00FC7C83" w:rsidRDefault="00DC656F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DC656F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705492E7" wp14:editId="7794A44C">
            <wp:extent cx="3561387" cy="5073055"/>
            <wp:effectExtent l="25400" t="0" r="0" b="0"/>
            <wp:docPr id="51" name="P 51" descr="c:\documents and settings\smithja\desktop\gif\339gif339339_circleslemniscate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9gif339339_circleslemniscates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1387" cy="507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33D4395D" w14:textId="77777777" w:rsidR="00FC7C83" w:rsidRDefault="00FC7C83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FA96D63" w14:textId="77777777" w:rsidR="00FC7C83" w:rsidRDefault="00FC7C83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1D66F8B" w14:textId="77777777" w:rsidR="00FC7C83" w:rsidRDefault="00FC7C83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We can use the parametric form of </w:t>
      </w:r>
      <w:r w:rsidRPr="00F129D4">
        <w:rPr>
          <w:rFonts w:ascii="Palatino" w:hAnsi="Palatino"/>
          <w:position w:val="-24"/>
          <w:sz w:val="26"/>
        </w:rPr>
        <w:object w:dxaOrig="400" w:dyaOrig="660" w14:anchorId="1C6FE588">
          <v:shape id="_x0000_i1048" type="#_x0000_t75" style="width:20pt;height:33pt" o:ole="">
            <v:imagedata r:id="rId62" o:title=""/>
          </v:shape>
          <o:OLEObject Type="Embed" ProgID="Equation.DSMT4" ShapeID="_x0000_i1048" DrawAspect="Content" ObjectID="_1414849708" r:id="rId63"/>
        </w:object>
      </w:r>
      <w:r>
        <w:rPr>
          <w:rFonts w:ascii="Palatino" w:eastAsia="Cambria" w:hAnsi="Palatino"/>
          <w:sz w:val="26"/>
          <w:szCs w:val="32"/>
        </w:rPr>
        <w:t xml:space="preserve"> to establish the polar form of the derivative. This will allow us to find the slopes of tangent line at particular points on polar curves.</w:t>
      </w:r>
    </w:p>
    <w:p w14:paraId="2A81F5A6" w14:textId="77777777" w:rsidR="00FC7C83" w:rsidRDefault="00FC7C83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6B9A616" w14:textId="77777777" w:rsidR="00FD721E" w:rsidRDefault="00F05F31" w:rsidP="00FD721E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F05F31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0BC557DE" wp14:editId="2CC8A1BD">
            <wp:extent cx="5937125" cy="2128645"/>
            <wp:effectExtent l="25400" t="0" r="6475" b="0"/>
            <wp:docPr id="48" name="P 48" descr="c:\documents and settings\smithja\desktop\gif\334gif334334_theorem10-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4gif334334_theorem10-11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125" cy="2128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B259075" w14:textId="77777777" w:rsidR="003C1A38" w:rsidRPr="002D1B82" w:rsidRDefault="003C1A38" w:rsidP="003C1A38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 w:rsidR="00FC7C83">
        <w:rPr>
          <w:rFonts w:ascii="Palatino" w:eastAsia="Cambria" w:hAnsi="Palatino"/>
          <w:b/>
          <w:sz w:val="26"/>
          <w:szCs w:val="32"/>
        </w:rPr>
        <w:t>6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Find </w:t>
      </w:r>
      <w:r w:rsidRPr="00F129D4">
        <w:rPr>
          <w:rFonts w:ascii="Palatino" w:hAnsi="Palatino"/>
          <w:position w:val="-24"/>
          <w:sz w:val="26"/>
        </w:rPr>
        <w:object w:dxaOrig="400" w:dyaOrig="660" w14:anchorId="27F18B15">
          <v:shape id="_x0000_i1049" type="#_x0000_t75" style="width:20pt;height:33pt" o:ole="">
            <v:imagedata r:id="rId65" o:title=""/>
          </v:shape>
          <o:OLEObject Type="Embed" ProgID="Equation.DSMT4" ShapeID="_x0000_i1049" DrawAspect="Content" ObjectID="_1414849709" r:id="rId66"/>
        </w:object>
      </w:r>
      <w:r>
        <w:rPr>
          <w:rFonts w:ascii="Palatino" w:eastAsia="Cambria" w:hAnsi="Palatino"/>
          <w:sz w:val="26"/>
          <w:szCs w:val="32"/>
        </w:rPr>
        <w:t xml:space="preserve"> and the slopes of the lines at the given points for the given curve</w:t>
      </w:r>
      <w:proofErr w:type="gramStart"/>
      <w:r>
        <w:rPr>
          <w:rFonts w:ascii="Palatino" w:eastAsia="Cambria" w:hAnsi="Palatino"/>
          <w:sz w:val="26"/>
          <w:szCs w:val="32"/>
        </w:rPr>
        <w:t xml:space="preserve">:  </w:t>
      </w:r>
      <w:proofErr w:type="gramEnd"/>
      <w:r w:rsidR="002D1B82" w:rsidRPr="002D1B82">
        <w:rPr>
          <w:rFonts w:ascii="Palatino" w:hAnsi="Palatino"/>
          <w:position w:val="-20"/>
          <w:sz w:val="26"/>
        </w:rPr>
        <w:object w:dxaOrig="1860" w:dyaOrig="520" w14:anchorId="787159AD">
          <v:shape id="_x0000_i1050" type="#_x0000_t75" style="width:94pt;height:26pt" o:ole="">
            <v:imagedata r:id="rId67" o:title=""/>
          </v:shape>
          <o:OLEObject Type="Embed" ProgID="Equation.DSMT4" ShapeID="_x0000_i1050" DrawAspect="Content" ObjectID="_1414849710" r:id="rId68"/>
        </w:object>
      </w:r>
      <w:r>
        <w:rPr>
          <w:rFonts w:ascii="Palatino" w:eastAsia="Cambria" w:hAnsi="Palatino"/>
          <w:sz w:val="26"/>
          <w:szCs w:val="32"/>
        </w:rPr>
        <w:t xml:space="preserve"> </w:t>
      </w:r>
      <w:r w:rsidRPr="002D1B82">
        <w:rPr>
          <w:rFonts w:ascii="Palatino" w:eastAsia="Cambria" w:hAnsi="Palatino"/>
          <w:sz w:val="26"/>
          <w:szCs w:val="32"/>
        </w:rPr>
        <w:t xml:space="preserve">at </w:t>
      </w:r>
      <w:r w:rsidR="002D1B82" w:rsidRPr="002D1B82">
        <w:rPr>
          <w:rFonts w:ascii="Palatino" w:eastAsia="Cambria" w:hAnsi="Palatino"/>
          <w:b/>
          <w:sz w:val="26"/>
          <w:szCs w:val="32"/>
        </w:rPr>
        <w:t>A</w:t>
      </w:r>
      <w:r w:rsidR="002D1B82" w:rsidRPr="002D1B82">
        <w:rPr>
          <w:rFonts w:ascii="Palatino" w:eastAsia="Cambria" w:hAnsi="Palatino"/>
          <w:sz w:val="26"/>
          <w:szCs w:val="32"/>
        </w:rPr>
        <w:t xml:space="preserve">. </w:t>
      </w:r>
      <w:r w:rsidR="002D1B82" w:rsidRPr="002D1B82">
        <w:rPr>
          <w:rFonts w:ascii="Palatino" w:hAnsi="Palatino"/>
          <w:position w:val="-16"/>
          <w:sz w:val="26"/>
        </w:rPr>
        <w:object w:dxaOrig="600" w:dyaOrig="440" w14:anchorId="2F8A32C4">
          <v:shape id="_x0000_i1051" type="#_x0000_t75" style="width:30pt;height:22pt" o:ole="">
            <v:imagedata r:id="rId69" o:title=""/>
          </v:shape>
          <o:OLEObject Type="Embed" ProgID="Equation.DSMT4" ShapeID="_x0000_i1051" DrawAspect="Content" ObjectID="_1414849711" r:id="rId70"/>
        </w:object>
      </w:r>
      <w:r w:rsidR="002D1B82" w:rsidRPr="002D1B82">
        <w:rPr>
          <w:rFonts w:ascii="Palatino" w:hAnsi="Palatino"/>
          <w:sz w:val="26"/>
        </w:rPr>
        <w:t xml:space="preserve">, </w:t>
      </w:r>
      <w:r w:rsidR="002D1B82" w:rsidRPr="002D1B82">
        <w:rPr>
          <w:rFonts w:ascii="Palatino" w:eastAsia="Cambria" w:hAnsi="Palatino"/>
          <w:b/>
          <w:sz w:val="26"/>
          <w:szCs w:val="32"/>
        </w:rPr>
        <w:t>B</w:t>
      </w:r>
      <w:r w:rsidR="002D1B82" w:rsidRPr="002D1B82">
        <w:rPr>
          <w:rFonts w:ascii="Palatino" w:eastAsia="Cambria" w:hAnsi="Palatino"/>
          <w:sz w:val="26"/>
          <w:szCs w:val="32"/>
        </w:rPr>
        <w:t xml:space="preserve">. </w:t>
      </w:r>
      <w:r w:rsidR="002D1B82" w:rsidRPr="002D1B82">
        <w:rPr>
          <w:rFonts w:ascii="Palatino" w:hAnsi="Palatino"/>
          <w:position w:val="-32"/>
          <w:sz w:val="26"/>
        </w:rPr>
        <w:object w:dxaOrig="820" w:dyaOrig="760" w14:anchorId="63CA58DA">
          <v:shape id="_x0000_i1052" type="#_x0000_t75" style="width:41pt;height:38pt" o:ole="">
            <v:imagedata r:id="rId71" o:title=""/>
          </v:shape>
          <o:OLEObject Type="Embed" ProgID="Equation.DSMT4" ShapeID="_x0000_i1052" DrawAspect="Content" ObjectID="_1414849712" r:id="rId72"/>
        </w:object>
      </w:r>
      <w:r w:rsidR="002D1B82" w:rsidRPr="002D1B82">
        <w:rPr>
          <w:rFonts w:ascii="Palatino" w:hAnsi="Palatino"/>
          <w:sz w:val="26"/>
        </w:rPr>
        <w:t xml:space="preserve">, and </w:t>
      </w:r>
      <w:r w:rsidR="002D1B82" w:rsidRPr="002D1B82">
        <w:rPr>
          <w:rFonts w:ascii="Palatino" w:eastAsia="Cambria" w:hAnsi="Palatino"/>
          <w:b/>
          <w:sz w:val="26"/>
          <w:szCs w:val="32"/>
        </w:rPr>
        <w:t>C</w:t>
      </w:r>
      <w:r w:rsidR="002D1B82" w:rsidRPr="002D1B82">
        <w:rPr>
          <w:rFonts w:ascii="Palatino" w:eastAsia="Cambria" w:hAnsi="Palatino"/>
          <w:sz w:val="26"/>
          <w:szCs w:val="32"/>
        </w:rPr>
        <w:t xml:space="preserve">. </w:t>
      </w:r>
      <w:r w:rsidR="002D1B82" w:rsidRPr="002D1B82">
        <w:rPr>
          <w:rFonts w:ascii="Palatino" w:hAnsi="Palatino"/>
          <w:position w:val="-32"/>
          <w:sz w:val="26"/>
        </w:rPr>
        <w:object w:dxaOrig="820" w:dyaOrig="760" w14:anchorId="64BF8041">
          <v:shape id="_x0000_i1053" type="#_x0000_t75" style="width:41pt;height:38pt" o:ole="">
            <v:imagedata r:id="rId73" o:title=""/>
          </v:shape>
          <o:OLEObject Type="Embed" ProgID="Equation.DSMT4" ShapeID="_x0000_i1053" DrawAspect="Content" ObjectID="_1414849713" r:id="rId74"/>
        </w:object>
      </w:r>
      <w:r w:rsidR="002D1B82" w:rsidRPr="002D1B82">
        <w:rPr>
          <w:rFonts w:ascii="Palatino" w:hAnsi="Palatino"/>
          <w:sz w:val="26"/>
        </w:rPr>
        <w:t>.</w:t>
      </w:r>
    </w:p>
    <w:p w14:paraId="5B2392A6" w14:textId="77777777"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EBDC258" w14:textId="77777777" w:rsidR="00F129D4" w:rsidRDefault="00F129D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0D59437" w14:textId="77777777" w:rsidR="009A7EDA" w:rsidRDefault="009A7ED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CA3F1B3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87C3333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FC4F6D5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23E11EA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241EAE4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5DCFF1A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A3363DC" w14:textId="77777777" w:rsidR="00266F01" w:rsidRDefault="00266F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08AB97A" w14:textId="77777777" w:rsidR="00266F01" w:rsidRDefault="00266F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4FA4CE5" w14:textId="77777777"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164C349" w14:textId="77777777"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1A4960C" w14:textId="77777777"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21D0BA0" w14:textId="77777777"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F53B49E" w14:textId="77777777"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944FF48" w14:textId="77777777"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7024246" w14:textId="77777777"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CB55E75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4F57EFB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91519CF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98BDDA3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5C27BF8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11ADD6B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EAD2352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330C547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10CE904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7542F71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3ACFEF4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EBDCF0D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2BCFBAA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70F8FB7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B09029E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3B66EDF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8C82413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11CB62F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585F546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F1F7437" w14:textId="77777777" w:rsidR="004A0BB2" w:rsidRDefault="004A0BB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4BA5080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AAF1545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9CFB894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0E8EEAB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318D4FC" w14:textId="77777777" w:rsidR="002D1B82" w:rsidRDefault="002D1B82" w:rsidP="002D1B82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More </w:t>
      </w: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 w:rsidR="00FC7C83">
        <w:rPr>
          <w:rFonts w:ascii="Palatino" w:eastAsia="Cambria" w:hAnsi="Palatino"/>
          <w:b/>
          <w:sz w:val="26"/>
          <w:szCs w:val="32"/>
        </w:rPr>
        <w:t>6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</w:p>
    <w:p w14:paraId="1AAFB099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116AA88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D991227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45A277A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1A94DD6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71BCE67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0CA2015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53DA2B1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8972AB4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A4E2365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2B091A9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AD0F488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D41F43A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643216D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8660998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D8AF27E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685C9BA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598CB72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1C1BD51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0888B4A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1547EEF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19663C6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17E91AC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FA75F28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2FA5C0B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9A9FC05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936267B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D6F0E48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883B293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F66AA1D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098E5EA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4B91182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AE1775B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6AC8A58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44412DC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29440EF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C8C07CF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3147B1F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3C435E4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9545FAB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4E6F5EB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B750732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3A1E64C" w14:textId="77777777" w:rsidR="008640FB" w:rsidRDefault="008640FB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50CE958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B60B8D9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8A03B8A" w14:textId="77777777" w:rsidR="00C374D5" w:rsidRDefault="00BF75BC" w:rsidP="00BF75BC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 w:rsidR="00FC7C83">
        <w:rPr>
          <w:rFonts w:ascii="Palatino" w:eastAsia="Cambria" w:hAnsi="Palatino"/>
          <w:b/>
          <w:sz w:val="26"/>
          <w:szCs w:val="32"/>
        </w:rPr>
        <w:t>7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C374D5">
        <w:rPr>
          <w:rFonts w:ascii="Palatino" w:eastAsia="Cambria" w:hAnsi="Palatino"/>
          <w:b/>
          <w:sz w:val="26"/>
          <w:szCs w:val="32"/>
        </w:rPr>
        <w:t xml:space="preserve">(a) </w:t>
      </w:r>
      <w:r w:rsidR="00C374D5">
        <w:rPr>
          <w:rFonts w:ascii="Palatino" w:eastAsia="Cambria" w:hAnsi="Palatino"/>
          <w:sz w:val="26"/>
          <w:szCs w:val="32"/>
        </w:rPr>
        <w:t>Use a graphing utility to d</w:t>
      </w:r>
      <w:r w:rsidR="008640FB">
        <w:rPr>
          <w:rFonts w:ascii="Palatino" w:eastAsia="Cambria" w:hAnsi="Palatino"/>
          <w:sz w:val="26"/>
          <w:szCs w:val="32"/>
        </w:rPr>
        <w:t xml:space="preserve">raw the </w:t>
      </w:r>
      <w:r>
        <w:rPr>
          <w:rFonts w:ascii="Palatino" w:eastAsia="Cambria" w:hAnsi="Palatino"/>
          <w:sz w:val="26"/>
          <w:szCs w:val="32"/>
        </w:rPr>
        <w:t xml:space="preserve">graph </w:t>
      </w:r>
      <w:r w:rsidR="008640FB">
        <w:rPr>
          <w:rFonts w:ascii="Palatino" w:eastAsia="Cambria" w:hAnsi="Palatino"/>
          <w:sz w:val="26"/>
          <w:szCs w:val="32"/>
        </w:rPr>
        <w:t>of</w:t>
      </w:r>
      <w:r>
        <w:rPr>
          <w:rFonts w:ascii="Palatino" w:eastAsia="Cambria" w:hAnsi="Palatino"/>
          <w:sz w:val="26"/>
          <w:szCs w:val="32"/>
        </w:rPr>
        <w:t xml:space="preserve"> </w:t>
      </w:r>
      <w:r w:rsidR="00C374D5" w:rsidRPr="008640FB">
        <w:rPr>
          <w:rFonts w:ascii="Palatino" w:hAnsi="Palatino"/>
          <w:position w:val="-16"/>
          <w:sz w:val="26"/>
        </w:rPr>
        <w:object w:dxaOrig="1800" w:dyaOrig="440" w14:anchorId="21A82E62">
          <v:shape id="_x0000_i1054" type="#_x0000_t75" style="width:90pt;height:22pt" o:ole="">
            <v:imagedata r:id="rId75" o:title=""/>
          </v:shape>
          <o:OLEObject Type="Embed" ProgID="Equation.DSMT4" ShapeID="_x0000_i1054" DrawAspect="Content" ObjectID="_1414849714" r:id="rId76"/>
        </w:object>
      </w:r>
      <w:r>
        <w:rPr>
          <w:rFonts w:ascii="Palatino" w:eastAsia="Cambria" w:hAnsi="Palatino"/>
          <w:sz w:val="26"/>
          <w:szCs w:val="32"/>
        </w:rPr>
        <w:t xml:space="preserve"> </w:t>
      </w:r>
      <w:r w:rsidR="006223A3">
        <w:rPr>
          <w:rFonts w:ascii="Palatino" w:eastAsia="Cambria" w:hAnsi="Palatino"/>
          <w:sz w:val="26"/>
          <w:szCs w:val="32"/>
        </w:rPr>
        <w:t xml:space="preserve">and </w:t>
      </w:r>
      <w:r w:rsidR="008640FB">
        <w:rPr>
          <w:rFonts w:ascii="Palatino" w:eastAsia="Cambria" w:hAnsi="Palatino"/>
          <w:sz w:val="26"/>
          <w:szCs w:val="32"/>
        </w:rPr>
        <w:t>complete the table</w:t>
      </w:r>
      <w:r>
        <w:rPr>
          <w:rFonts w:ascii="Palatino" w:eastAsia="Cambria" w:hAnsi="Palatino"/>
          <w:sz w:val="26"/>
          <w:szCs w:val="32"/>
        </w:rPr>
        <w:t>.</w:t>
      </w:r>
      <w:r w:rsidR="00C374D5">
        <w:rPr>
          <w:rFonts w:ascii="Palatino" w:eastAsia="Cambria" w:hAnsi="Palatino"/>
          <w:b/>
          <w:sz w:val="26"/>
          <w:szCs w:val="32"/>
        </w:rPr>
        <w:t xml:space="preserve"> (b) </w:t>
      </w:r>
      <w:r w:rsidR="00C374D5">
        <w:rPr>
          <w:rFonts w:ascii="Palatino" w:eastAsia="Cambria" w:hAnsi="Palatino"/>
          <w:sz w:val="26"/>
          <w:szCs w:val="32"/>
        </w:rPr>
        <w:t xml:space="preserve">Use a graphing utility to draw the tangent line at </w:t>
      </w:r>
      <w:r w:rsidR="00C374D5" w:rsidRPr="00670BD5">
        <w:rPr>
          <w:position w:val="-4"/>
        </w:rPr>
        <w:object w:dxaOrig="640" w:dyaOrig="280" w14:anchorId="4C08273D">
          <v:shape id="_x0000_i1055" type="#_x0000_t75" style="width:32pt;height:14pt" o:ole="">
            <v:imagedata r:id="rId77" o:title=""/>
          </v:shape>
          <o:OLEObject Type="Embed" ProgID="Equation.DSMT4" ShapeID="_x0000_i1055" DrawAspect="Content" ObjectID="_1414849715" r:id="rId78"/>
        </w:object>
      </w:r>
      <w:r w:rsidR="00C374D5">
        <w:rPr>
          <w:rFonts w:ascii="Palatino" w:eastAsia="Cambria" w:hAnsi="Palatino"/>
          <w:sz w:val="26"/>
          <w:szCs w:val="32"/>
        </w:rPr>
        <w:t xml:space="preserve">. </w:t>
      </w:r>
    </w:p>
    <w:p w14:paraId="36190DC0" w14:textId="77777777" w:rsidR="00BF75BC" w:rsidRDefault="00C374D5" w:rsidP="00BF75BC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>
        <w:rPr>
          <w:rFonts w:ascii="Palatino" w:eastAsia="Cambria" w:hAnsi="Palatino"/>
          <w:b/>
          <w:sz w:val="26"/>
          <w:szCs w:val="32"/>
        </w:rPr>
        <w:t xml:space="preserve">(c) </w:t>
      </w:r>
      <w:r>
        <w:rPr>
          <w:rFonts w:ascii="Palatino" w:eastAsia="Cambria" w:hAnsi="Palatino"/>
          <w:sz w:val="26"/>
          <w:szCs w:val="32"/>
        </w:rPr>
        <w:t xml:space="preserve">Find </w:t>
      </w:r>
      <w:r w:rsidRPr="00C374D5">
        <w:rPr>
          <w:rFonts w:ascii="Palatino" w:hAnsi="Palatino"/>
          <w:position w:val="-34"/>
          <w:sz w:val="26"/>
        </w:rPr>
        <w:object w:dxaOrig="900" w:dyaOrig="800" w14:anchorId="6FD62D7E">
          <v:shape id="_x0000_i1056" type="#_x0000_t75" style="width:45pt;height:40pt" o:ole="">
            <v:imagedata r:id="rId79" o:title=""/>
          </v:shape>
          <o:OLEObject Type="Embed" ProgID="Equation.DSMT4" ShapeID="_x0000_i1056" DrawAspect="Content" ObjectID="_1414849716" r:id="rId80"/>
        </w:object>
      </w:r>
      <w:r>
        <w:rPr>
          <w:rFonts w:ascii="Palatino" w:eastAsia="Cambria" w:hAnsi="Palatino"/>
          <w:sz w:val="26"/>
          <w:szCs w:val="32"/>
        </w:rPr>
        <w:t>.</w:t>
      </w:r>
    </w:p>
    <w:p w14:paraId="7A3158E3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416"/>
        <w:gridCol w:w="956"/>
        <w:gridCol w:w="1296"/>
        <w:gridCol w:w="1496"/>
      </w:tblGrid>
      <w:tr w:rsidR="008640FB" w14:paraId="6FF348A4" w14:textId="77777777">
        <w:tc>
          <w:tcPr>
            <w:tcW w:w="416" w:type="dxa"/>
          </w:tcPr>
          <w:p w14:paraId="522BEA02" w14:textId="77777777" w:rsidR="008640FB" w:rsidRDefault="00FD721E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670BD5">
              <w:rPr>
                <w:position w:val="-4"/>
              </w:rPr>
              <w:object w:dxaOrig="200" w:dyaOrig="260" w14:anchorId="069C2EEB">
                <v:shape id="_x0000_i1057" type="#_x0000_t75" style="width:10pt;height:13pt" o:ole="">
                  <v:imagedata r:id="rId81" o:title=""/>
                </v:shape>
                <o:OLEObject Type="Embed" ProgID="Equation.DSMT4" ShapeID="_x0000_i1057" DrawAspect="Content" ObjectID="_1414849717" r:id="rId82"/>
              </w:object>
            </w:r>
          </w:p>
        </w:tc>
        <w:tc>
          <w:tcPr>
            <w:tcW w:w="956" w:type="dxa"/>
          </w:tcPr>
          <w:p w14:paraId="79BD3E24" w14:textId="77777777" w:rsidR="008640FB" w:rsidRDefault="00C374D5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740" w:dyaOrig="400" w14:anchorId="30C08F77">
                <v:shape id="_x0000_i1058" type="#_x0000_t75" style="width:37pt;height:20pt" o:ole="">
                  <v:imagedata r:id="rId83" o:title=""/>
                </v:shape>
                <o:OLEObject Type="Embed" ProgID="Equation.DSMT4" ShapeID="_x0000_i1058" DrawAspect="Content" ObjectID="_1414849718" r:id="rId84"/>
              </w:object>
            </w:r>
          </w:p>
        </w:tc>
        <w:tc>
          <w:tcPr>
            <w:tcW w:w="1296" w:type="dxa"/>
          </w:tcPr>
          <w:p w14:paraId="6C05EF19" w14:textId="77777777" w:rsidR="008640FB" w:rsidRDefault="00C374D5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1080" w:dyaOrig="400" w14:anchorId="664C9481">
                <v:shape id="_x0000_i1059" type="#_x0000_t75" style="width:54pt;height:20pt" o:ole="">
                  <v:imagedata r:id="rId85" o:title=""/>
                </v:shape>
                <o:OLEObject Type="Embed" ProgID="Equation.DSMT4" ShapeID="_x0000_i1059" DrawAspect="Content" ObjectID="_1414849719" r:id="rId86"/>
              </w:object>
            </w:r>
          </w:p>
        </w:tc>
        <w:tc>
          <w:tcPr>
            <w:tcW w:w="1496" w:type="dxa"/>
          </w:tcPr>
          <w:p w14:paraId="3AB29462" w14:textId="77777777" w:rsidR="008640FB" w:rsidRDefault="00C374D5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 w:rsidRPr="00FD721E">
              <w:rPr>
                <w:position w:val="-14"/>
              </w:rPr>
              <w:object w:dxaOrig="1280" w:dyaOrig="400" w14:anchorId="22EA159F">
                <v:shape id="_x0000_i1060" type="#_x0000_t75" style="width:64pt;height:20pt" o:ole="">
                  <v:imagedata r:id="rId87" o:title=""/>
                </v:shape>
                <o:OLEObject Type="Embed" ProgID="Equation.DSMT4" ShapeID="_x0000_i1060" DrawAspect="Content" ObjectID="_1414849720" r:id="rId88"/>
              </w:object>
            </w:r>
          </w:p>
        </w:tc>
      </w:tr>
      <w:tr w:rsidR="008640FB" w14:paraId="6F4F8902" w14:textId="77777777">
        <w:trPr>
          <w:trHeight w:val="386"/>
        </w:trPr>
        <w:tc>
          <w:tcPr>
            <w:tcW w:w="416" w:type="dxa"/>
          </w:tcPr>
          <w:p w14:paraId="6336C1FF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46BD4EBE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6782B992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1D15FB1F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8640FB" w14:paraId="63382C96" w14:textId="77777777">
        <w:trPr>
          <w:trHeight w:val="350"/>
        </w:trPr>
        <w:tc>
          <w:tcPr>
            <w:tcW w:w="416" w:type="dxa"/>
          </w:tcPr>
          <w:p w14:paraId="59480D22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3C2CB17C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19A1BD9D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6CF3E229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8640FB" w14:paraId="44A7E0E9" w14:textId="77777777">
        <w:trPr>
          <w:trHeight w:val="350"/>
        </w:trPr>
        <w:tc>
          <w:tcPr>
            <w:tcW w:w="416" w:type="dxa"/>
          </w:tcPr>
          <w:p w14:paraId="7D1373B2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6E4A6182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368B9D28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2518D4C9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8640FB" w14:paraId="071B2094" w14:textId="77777777">
        <w:trPr>
          <w:trHeight w:val="350"/>
        </w:trPr>
        <w:tc>
          <w:tcPr>
            <w:tcW w:w="416" w:type="dxa"/>
          </w:tcPr>
          <w:p w14:paraId="776C25D4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0AF43865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56243044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455C75AC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8640FB" w14:paraId="435E25C8" w14:textId="77777777">
        <w:trPr>
          <w:trHeight w:val="350"/>
        </w:trPr>
        <w:tc>
          <w:tcPr>
            <w:tcW w:w="416" w:type="dxa"/>
          </w:tcPr>
          <w:p w14:paraId="36BD801E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1EE8DB23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662B9831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317A7EC5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8640FB" w14:paraId="1DAC44D2" w14:textId="77777777">
        <w:trPr>
          <w:trHeight w:val="350"/>
        </w:trPr>
        <w:tc>
          <w:tcPr>
            <w:tcW w:w="416" w:type="dxa"/>
          </w:tcPr>
          <w:p w14:paraId="0DDC37CF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5455C4FC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7972C7A4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4361E573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8640FB" w14:paraId="1BC9816B" w14:textId="77777777">
        <w:trPr>
          <w:trHeight w:val="350"/>
        </w:trPr>
        <w:tc>
          <w:tcPr>
            <w:tcW w:w="416" w:type="dxa"/>
          </w:tcPr>
          <w:p w14:paraId="74D8F02C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4182B78E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4EC887E5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7E1236B4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8640FB" w14:paraId="140467CA" w14:textId="77777777">
        <w:trPr>
          <w:trHeight w:val="350"/>
        </w:trPr>
        <w:tc>
          <w:tcPr>
            <w:tcW w:w="416" w:type="dxa"/>
          </w:tcPr>
          <w:p w14:paraId="1C769A40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956" w:type="dxa"/>
          </w:tcPr>
          <w:p w14:paraId="0D083B75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296" w:type="dxa"/>
          </w:tcPr>
          <w:p w14:paraId="0FDD9F72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1496" w:type="dxa"/>
          </w:tcPr>
          <w:p w14:paraId="443A84C6" w14:textId="77777777" w:rsidR="008640FB" w:rsidRDefault="008640FB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</w:tbl>
    <w:p w14:paraId="080E6B48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C3653CB" w14:textId="77777777" w:rsidR="00385CEA" w:rsidRDefault="00385CE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B3953C9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15012F9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7F4A2D7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F17D76B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0AFD805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4FF21D8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AC20FD7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1E6AA09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915E991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8AE58C2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38FF8B2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544A5EC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59E1FBC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E343056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32F2031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1F2E68B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E834E52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E6061F3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29A9007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E9433D5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69563AC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C1D8989" w14:textId="77777777" w:rsidR="00C374D5" w:rsidRDefault="00C374D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432349F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519884F" w14:textId="77777777" w:rsidR="00FD721E" w:rsidRDefault="00FD721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F8F22A7" w14:textId="77777777" w:rsidR="00385CEA" w:rsidRDefault="00385CE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1314659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A648A78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E20D1AC" w14:textId="77777777" w:rsidR="00C374D5" w:rsidRDefault="00C374D5" w:rsidP="00C374D5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More </w:t>
      </w: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 w:rsidR="00FC7C83">
        <w:rPr>
          <w:rFonts w:ascii="Palatino" w:eastAsia="Cambria" w:hAnsi="Palatino"/>
          <w:b/>
          <w:sz w:val="26"/>
          <w:szCs w:val="32"/>
        </w:rPr>
        <w:t>7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</w:p>
    <w:p w14:paraId="6C18702D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0944D23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45FE2A6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D86D737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8FB4747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AEA30A8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55969E9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240D10E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BA0F5E1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90592E1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5E088EB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1F18EA4" w14:textId="77777777" w:rsidR="00AF4D41" w:rsidRDefault="00AF4D4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AF9F94D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2DDE300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55A63A5" w14:textId="77777777" w:rsidR="000B2916" w:rsidRDefault="000B291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7AD9978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9E552FC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DAD3E7A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A429940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7FDF84D" w14:textId="77777777"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52B89D2" w14:textId="77777777"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2533433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5D066C7B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5A7C905C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77BB05EA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5CDEE2CF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6DB00254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14563645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4A6CC251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496781AE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22E6CB67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0B15E412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61DB3C1C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329DF981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7179A2F3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626D435B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14BDD64C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51D2EC16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23B7F6F7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638A1594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436AC347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71D265F0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2F9D9EA7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4CDC26E3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34CCB17A" w14:textId="77777777" w:rsidR="00045061" w:rsidRDefault="0004506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14:paraId="2BC15516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2E9F693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D660B4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094C38CD" wp14:editId="4C2BC140">
            <wp:extent cx="5486400" cy="1273810"/>
            <wp:effectExtent l="25400" t="0" r="0" b="0"/>
            <wp:docPr id="54" name="P 46" descr="c:\documents and settings\smithja\desktop\gif\335gif335335_theorem10-1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35gif335335_theorem10-12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273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4A5271D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D660B4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 wp14:anchorId="45A1979B" wp14:editId="6341E99A">
            <wp:extent cx="2020453" cy="2129840"/>
            <wp:effectExtent l="25400" t="0" r="11547" b="0"/>
            <wp:docPr id="55" name="P 47" descr="c:\documents and settings\smithja\desktop\gif\336gif336336_figure10-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smithja\desktop\gif\336gif336336_figure10-48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453" cy="2129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5EDA68D6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8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Sketch the graph of </w:t>
      </w:r>
      <w:r w:rsidR="00581B54" w:rsidRPr="00D660B4">
        <w:rPr>
          <w:rFonts w:ascii="Palatino" w:hAnsi="Palatino"/>
          <w:position w:val="-14"/>
          <w:sz w:val="26"/>
        </w:rPr>
        <w:object w:dxaOrig="1360" w:dyaOrig="400" w14:anchorId="72ABA00B">
          <v:shape id="_x0000_i1064" type="#_x0000_t75" style="width:68pt;height:20pt" o:ole="">
            <v:imagedata r:id="rId91" o:title=""/>
          </v:shape>
          <o:OLEObject Type="Embed" ProgID="Equation.DSMT4" ShapeID="_x0000_i1064" DrawAspect="Content" ObjectID="_1414849721" r:id="rId92"/>
        </w:object>
      </w:r>
      <w:r>
        <w:rPr>
          <w:rFonts w:ascii="Palatino" w:eastAsia="Cambria" w:hAnsi="Palatino"/>
          <w:sz w:val="26"/>
          <w:szCs w:val="32"/>
        </w:rPr>
        <w:t xml:space="preserve"> and find the tangents at the pole.</w:t>
      </w:r>
    </w:p>
    <w:p w14:paraId="7BF4C9C2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78ED0684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81FFDA6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bookmarkStart w:id="0" w:name="_GoBack"/>
      <w:bookmarkEnd w:id="0"/>
    </w:p>
    <w:p w14:paraId="3E52A159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3049739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22A088C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196CE76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17B490E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1AE5CCD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92B0B16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3552EA5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5EB601C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1D2E8CA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3396652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C1748EE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455B6F2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67580547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6CF6ACE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E413DE5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7F06AF6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D442102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9B301B2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4354FDCE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2E999025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543B99C8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0D876C4B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1F523C89" w14:textId="77777777" w:rsidR="00FC7C83" w:rsidRDefault="00FC7C83" w:rsidP="00FC7C8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14:paraId="30E90B98" w14:textId="77777777" w:rsidR="00C16D82" w:rsidRDefault="00C16D8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  <w:r>
        <w:rPr>
          <w:rFonts w:ascii="Palatino" w:eastAsia="Cambria" w:hAnsi="Palatino"/>
          <w:i/>
          <w:sz w:val="32"/>
          <w:szCs w:val="32"/>
          <w:u w:val="single"/>
        </w:rPr>
        <w:t>Polar System Grids:</w:t>
      </w:r>
    </w:p>
    <w:p w14:paraId="776E860E" w14:textId="77777777" w:rsidR="00C16D82" w:rsidRPr="00C16D82" w:rsidRDefault="00C16D8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32"/>
          <w:szCs w:val="32"/>
        </w:rPr>
      </w:pPr>
      <w:r w:rsidRPr="00C16D82">
        <w:rPr>
          <w:rFonts w:ascii="Palatino" w:eastAsia="Cambria" w:hAnsi="Palatino"/>
          <w:noProof/>
          <w:sz w:val="32"/>
          <w:szCs w:val="32"/>
        </w:rPr>
        <w:drawing>
          <wp:inline distT="0" distB="0" distL="0" distR="0" wp14:anchorId="3D27C3CD" wp14:editId="398F686A">
            <wp:extent cx="2857500" cy="2857500"/>
            <wp:effectExtent l="25400" t="0" r="0" b="0"/>
            <wp:docPr id="27" name="Picture 27" descr=":polar_coordinat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:polar_coordinates.png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D82">
        <w:rPr>
          <w:rFonts w:ascii="Palatino" w:eastAsia="Cambria" w:hAnsi="Palatino"/>
          <w:noProof/>
          <w:sz w:val="32"/>
          <w:szCs w:val="32"/>
        </w:rPr>
        <w:drawing>
          <wp:inline distT="0" distB="0" distL="0" distR="0" wp14:anchorId="4DA57549" wp14:editId="5F9155FF">
            <wp:extent cx="3219450" cy="3219450"/>
            <wp:effectExtent l="0" t="0" r="0" b="0"/>
            <wp:docPr id="2" name="Picture 28" descr=":pola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:polar.gif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19BDFF" w14:textId="77777777" w:rsidR="00C16D82" w:rsidRPr="00C16D82" w:rsidRDefault="00F67C7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32"/>
          <w:szCs w:val="32"/>
        </w:rPr>
      </w:pPr>
      <w:r>
        <w:rPr>
          <w:rFonts w:ascii="Palatino" w:eastAsia="Cambria" w:hAnsi="Palatino"/>
          <w:noProof/>
          <w:sz w:val="32"/>
          <w:szCs w:val="32"/>
        </w:rPr>
        <w:drawing>
          <wp:inline distT="0" distB="0" distL="0" distR="0" wp14:anchorId="659D07BA" wp14:editId="543E6095">
            <wp:extent cx="1873250" cy="1968500"/>
            <wp:effectExtent l="25400" t="0" r="6350" b="0"/>
            <wp:docPr id="30" name="Picture 30" descr=":eetips_polar_gri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:eetips_polar_grid.gif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96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31D3">
        <w:rPr>
          <w:rFonts w:ascii="Palatino" w:eastAsia="Cambria" w:hAnsi="Palatino"/>
          <w:noProof/>
          <w:sz w:val="32"/>
          <w:szCs w:val="32"/>
        </w:rPr>
        <w:drawing>
          <wp:inline distT="0" distB="0" distL="0" distR="0" wp14:anchorId="780C1130" wp14:editId="01FC4F35">
            <wp:extent cx="2339340" cy="2644140"/>
            <wp:effectExtent l="25400" t="0" r="0" b="0"/>
            <wp:docPr id="31" name="Picture 31" descr=":qwPx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:qwPxf.gif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2644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49AC3AC" w14:textId="77777777" w:rsidR="00C16D82" w:rsidRPr="00C16D82" w:rsidRDefault="00F931D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32"/>
          <w:szCs w:val="32"/>
        </w:rPr>
      </w:pPr>
      <w:r>
        <w:rPr>
          <w:rFonts w:ascii="Palatino" w:eastAsia="Cambria" w:hAnsi="Palatino"/>
          <w:noProof/>
          <w:sz w:val="32"/>
          <w:szCs w:val="32"/>
        </w:rPr>
        <w:drawing>
          <wp:inline distT="0" distB="0" distL="0" distR="0" wp14:anchorId="477765F7" wp14:editId="4A8F9A09">
            <wp:extent cx="2381753" cy="2481575"/>
            <wp:effectExtent l="25400" t="0" r="5847" b="0"/>
            <wp:docPr id="32" name="Picture 32" descr=":graph4_radian_pola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:graph4_radian_polar.jp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753" cy="248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16D82" w:rsidRPr="00C16D82" w:rsidSect="00F43076">
      <w:pgSz w:w="12240" w:h="15840"/>
      <w:pgMar w:top="1152" w:right="1296" w:bottom="1152" w:left="1296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Palatino"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B051C0"/>
    <w:multiLevelType w:val="hybridMultilevel"/>
    <w:tmpl w:val="7694A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compatSetting w:name="compatibilityMode" w:uri="http://schemas.microsoft.com/office/word" w:val="12"/>
  </w:compat>
  <w:rsids>
    <w:rsidRoot w:val="00C70CFF"/>
    <w:rsid w:val="00035A1C"/>
    <w:rsid w:val="00041258"/>
    <w:rsid w:val="00045061"/>
    <w:rsid w:val="00052186"/>
    <w:rsid w:val="0005380A"/>
    <w:rsid w:val="00073E70"/>
    <w:rsid w:val="000806CC"/>
    <w:rsid w:val="00090315"/>
    <w:rsid w:val="00090BE3"/>
    <w:rsid w:val="000B16D6"/>
    <w:rsid w:val="000B2916"/>
    <w:rsid w:val="000B4C81"/>
    <w:rsid w:val="000C2F68"/>
    <w:rsid w:val="000C79E0"/>
    <w:rsid w:val="000D304F"/>
    <w:rsid w:val="000E00E5"/>
    <w:rsid w:val="000E4BA9"/>
    <w:rsid w:val="000E609B"/>
    <w:rsid w:val="000F5E02"/>
    <w:rsid w:val="00113113"/>
    <w:rsid w:val="00113431"/>
    <w:rsid w:val="001142C9"/>
    <w:rsid w:val="0011735B"/>
    <w:rsid w:val="0012503A"/>
    <w:rsid w:val="00136C93"/>
    <w:rsid w:val="00150BAA"/>
    <w:rsid w:val="00161195"/>
    <w:rsid w:val="00185907"/>
    <w:rsid w:val="001877A6"/>
    <w:rsid w:val="0019575E"/>
    <w:rsid w:val="001A7894"/>
    <w:rsid w:val="001B55CE"/>
    <w:rsid w:val="001C2AA3"/>
    <w:rsid w:val="001D3B8E"/>
    <w:rsid w:val="001F2586"/>
    <w:rsid w:val="002003C3"/>
    <w:rsid w:val="00201721"/>
    <w:rsid w:val="00207A4C"/>
    <w:rsid w:val="00214F33"/>
    <w:rsid w:val="00215352"/>
    <w:rsid w:val="00217D33"/>
    <w:rsid w:val="00243128"/>
    <w:rsid w:val="00260885"/>
    <w:rsid w:val="00266F01"/>
    <w:rsid w:val="00270E84"/>
    <w:rsid w:val="00273944"/>
    <w:rsid w:val="002852F3"/>
    <w:rsid w:val="00286628"/>
    <w:rsid w:val="002D1B82"/>
    <w:rsid w:val="003119A7"/>
    <w:rsid w:val="00320DB5"/>
    <w:rsid w:val="00326EED"/>
    <w:rsid w:val="00333E10"/>
    <w:rsid w:val="003409A9"/>
    <w:rsid w:val="00341ACA"/>
    <w:rsid w:val="0035259C"/>
    <w:rsid w:val="003816B8"/>
    <w:rsid w:val="003854FD"/>
    <w:rsid w:val="00385CEA"/>
    <w:rsid w:val="00391239"/>
    <w:rsid w:val="00396306"/>
    <w:rsid w:val="003B4EAA"/>
    <w:rsid w:val="003B647B"/>
    <w:rsid w:val="003C1A38"/>
    <w:rsid w:val="003C2C5F"/>
    <w:rsid w:val="003D0D04"/>
    <w:rsid w:val="003E2AE9"/>
    <w:rsid w:val="003F44C6"/>
    <w:rsid w:val="003F5368"/>
    <w:rsid w:val="00402CBC"/>
    <w:rsid w:val="00404F3E"/>
    <w:rsid w:val="00426627"/>
    <w:rsid w:val="004340E8"/>
    <w:rsid w:val="0045708D"/>
    <w:rsid w:val="00492DBB"/>
    <w:rsid w:val="004A0201"/>
    <w:rsid w:val="004A0BB2"/>
    <w:rsid w:val="004A2DD8"/>
    <w:rsid w:val="004C7B69"/>
    <w:rsid w:val="004E3D96"/>
    <w:rsid w:val="004E42D0"/>
    <w:rsid w:val="005252F6"/>
    <w:rsid w:val="00543998"/>
    <w:rsid w:val="005641BC"/>
    <w:rsid w:val="005719EC"/>
    <w:rsid w:val="00575228"/>
    <w:rsid w:val="00581B54"/>
    <w:rsid w:val="005A4A31"/>
    <w:rsid w:val="005B4080"/>
    <w:rsid w:val="005B463B"/>
    <w:rsid w:val="005C41BB"/>
    <w:rsid w:val="005C7331"/>
    <w:rsid w:val="005C7D12"/>
    <w:rsid w:val="005D2D5D"/>
    <w:rsid w:val="00607088"/>
    <w:rsid w:val="006147F7"/>
    <w:rsid w:val="00614C24"/>
    <w:rsid w:val="006223A3"/>
    <w:rsid w:val="006409EA"/>
    <w:rsid w:val="00671775"/>
    <w:rsid w:val="006772A7"/>
    <w:rsid w:val="0068182A"/>
    <w:rsid w:val="0068656F"/>
    <w:rsid w:val="00696C9D"/>
    <w:rsid w:val="00697484"/>
    <w:rsid w:val="006A24DA"/>
    <w:rsid w:val="006A5995"/>
    <w:rsid w:val="006C1D26"/>
    <w:rsid w:val="006C77AF"/>
    <w:rsid w:val="006F5B25"/>
    <w:rsid w:val="00725C1A"/>
    <w:rsid w:val="00737012"/>
    <w:rsid w:val="00760C5C"/>
    <w:rsid w:val="007713C3"/>
    <w:rsid w:val="00773E18"/>
    <w:rsid w:val="00790AD9"/>
    <w:rsid w:val="007B19AC"/>
    <w:rsid w:val="007C18B5"/>
    <w:rsid w:val="007D371C"/>
    <w:rsid w:val="007E2B26"/>
    <w:rsid w:val="007E4204"/>
    <w:rsid w:val="007F0FA3"/>
    <w:rsid w:val="007F4297"/>
    <w:rsid w:val="008067AC"/>
    <w:rsid w:val="00810A74"/>
    <w:rsid w:val="00813D33"/>
    <w:rsid w:val="00830F94"/>
    <w:rsid w:val="00844BFE"/>
    <w:rsid w:val="00850396"/>
    <w:rsid w:val="008640FB"/>
    <w:rsid w:val="008710DE"/>
    <w:rsid w:val="00873ACC"/>
    <w:rsid w:val="00896F8A"/>
    <w:rsid w:val="008A76F1"/>
    <w:rsid w:val="008B3D93"/>
    <w:rsid w:val="008C35C2"/>
    <w:rsid w:val="008F0E13"/>
    <w:rsid w:val="009417EA"/>
    <w:rsid w:val="00955485"/>
    <w:rsid w:val="00960FE3"/>
    <w:rsid w:val="009669BF"/>
    <w:rsid w:val="009A7EDA"/>
    <w:rsid w:val="009C04E6"/>
    <w:rsid w:val="009C7CD6"/>
    <w:rsid w:val="009D1241"/>
    <w:rsid w:val="009E1CD0"/>
    <w:rsid w:val="009F5F9E"/>
    <w:rsid w:val="00A0084A"/>
    <w:rsid w:val="00A112DA"/>
    <w:rsid w:val="00A15CA5"/>
    <w:rsid w:val="00A179B4"/>
    <w:rsid w:val="00A27788"/>
    <w:rsid w:val="00A579EB"/>
    <w:rsid w:val="00AA28C4"/>
    <w:rsid w:val="00AB021B"/>
    <w:rsid w:val="00AB4A61"/>
    <w:rsid w:val="00AB4B6B"/>
    <w:rsid w:val="00AC4613"/>
    <w:rsid w:val="00AD30A8"/>
    <w:rsid w:val="00AD45E0"/>
    <w:rsid w:val="00AE3940"/>
    <w:rsid w:val="00AF4D41"/>
    <w:rsid w:val="00AF69B6"/>
    <w:rsid w:val="00B12FD6"/>
    <w:rsid w:val="00B32351"/>
    <w:rsid w:val="00B44B15"/>
    <w:rsid w:val="00B475C2"/>
    <w:rsid w:val="00B63793"/>
    <w:rsid w:val="00B700BC"/>
    <w:rsid w:val="00B73698"/>
    <w:rsid w:val="00B75567"/>
    <w:rsid w:val="00B7752F"/>
    <w:rsid w:val="00B914F0"/>
    <w:rsid w:val="00BA74F9"/>
    <w:rsid w:val="00BB1A4B"/>
    <w:rsid w:val="00BB3A61"/>
    <w:rsid w:val="00BF6D89"/>
    <w:rsid w:val="00BF75BC"/>
    <w:rsid w:val="00C16D82"/>
    <w:rsid w:val="00C273EC"/>
    <w:rsid w:val="00C32155"/>
    <w:rsid w:val="00C36C67"/>
    <w:rsid w:val="00C374D5"/>
    <w:rsid w:val="00C4202C"/>
    <w:rsid w:val="00C44DD7"/>
    <w:rsid w:val="00C60C63"/>
    <w:rsid w:val="00C70CFF"/>
    <w:rsid w:val="00C818AE"/>
    <w:rsid w:val="00C86844"/>
    <w:rsid w:val="00CD73DE"/>
    <w:rsid w:val="00D34DF2"/>
    <w:rsid w:val="00D40FFA"/>
    <w:rsid w:val="00D4364F"/>
    <w:rsid w:val="00D53AF2"/>
    <w:rsid w:val="00D660B4"/>
    <w:rsid w:val="00D83919"/>
    <w:rsid w:val="00DB4730"/>
    <w:rsid w:val="00DB7230"/>
    <w:rsid w:val="00DC0790"/>
    <w:rsid w:val="00DC37BE"/>
    <w:rsid w:val="00DC656F"/>
    <w:rsid w:val="00DD364E"/>
    <w:rsid w:val="00DF3408"/>
    <w:rsid w:val="00DF76FE"/>
    <w:rsid w:val="00E06721"/>
    <w:rsid w:val="00E10F1A"/>
    <w:rsid w:val="00E2312F"/>
    <w:rsid w:val="00E23DAE"/>
    <w:rsid w:val="00E24DCF"/>
    <w:rsid w:val="00E30D6D"/>
    <w:rsid w:val="00E43EF1"/>
    <w:rsid w:val="00E529AD"/>
    <w:rsid w:val="00E65D98"/>
    <w:rsid w:val="00E74DA1"/>
    <w:rsid w:val="00EB4432"/>
    <w:rsid w:val="00EC174B"/>
    <w:rsid w:val="00EC68B4"/>
    <w:rsid w:val="00ED0432"/>
    <w:rsid w:val="00EF0E10"/>
    <w:rsid w:val="00F05F31"/>
    <w:rsid w:val="00F129D4"/>
    <w:rsid w:val="00F34DAE"/>
    <w:rsid w:val="00F43076"/>
    <w:rsid w:val="00F67C71"/>
    <w:rsid w:val="00F72024"/>
    <w:rsid w:val="00F931D3"/>
    <w:rsid w:val="00FC7C83"/>
    <w:rsid w:val="00FD1E77"/>
    <w:rsid w:val="00FD721E"/>
    <w:rsid w:val="00FE2E9C"/>
    <w:rsid w:val="00FE647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4:docId w14:val="014309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C70CFF"/>
    <w:rPr>
      <w:rFonts w:ascii="Times New Roman" w:eastAsia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0F1C69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F1C69"/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EndnoteReference">
    <w:name w:val="end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NormalWeb">
    <w:name w:val="Normal (Web)"/>
    <w:basedOn w:val="Normal"/>
    <w:uiPriority w:val="99"/>
    <w:rsid w:val="008F0E13"/>
    <w:pPr>
      <w:spacing w:beforeLines="1" w:afterLines="1"/>
    </w:pPr>
    <w:rPr>
      <w:rFonts w:ascii="Times" w:eastAsia="Cambria" w:hAnsi="Times"/>
      <w:sz w:val="20"/>
      <w:szCs w:val="20"/>
    </w:rPr>
  </w:style>
  <w:style w:type="table" w:styleId="TableGrid">
    <w:name w:val="Table Grid"/>
    <w:basedOn w:val="TableNormal"/>
    <w:rsid w:val="007E420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34DF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34DF2"/>
    <w:rPr>
      <w:rFonts w:ascii="Times New Roman" w:eastAsia="Times New Roman" w:hAnsi="Times New Roman"/>
    </w:rPr>
  </w:style>
  <w:style w:type="paragraph" w:styleId="Footer">
    <w:name w:val="footer"/>
    <w:basedOn w:val="Normal"/>
    <w:link w:val="FooterChar"/>
    <w:rsid w:val="00D34DF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34DF2"/>
    <w:rPr>
      <w:rFonts w:ascii="Times New Roman" w:eastAsia="Times New Roman" w:hAnsi="Times New Roman"/>
    </w:rPr>
  </w:style>
  <w:style w:type="paragraph" w:styleId="BalloonText">
    <w:name w:val="Balloon Text"/>
    <w:basedOn w:val="Normal"/>
    <w:link w:val="BalloonTextChar"/>
    <w:rsid w:val="00DD364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D364E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06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3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246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2162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275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101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53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58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5212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72638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003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66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426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5178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1114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2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45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26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872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245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59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39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4787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7763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826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66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57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8942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07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703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11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797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4857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04733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7286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89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2607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2290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80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205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369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7510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66416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6484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976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169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570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65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47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09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7654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png"/><Relationship Id="rId17" Type="http://schemas.openxmlformats.org/officeDocument/2006/relationships/image" Target="media/image7.png"/><Relationship Id="rId18" Type="http://schemas.openxmlformats.org/officeDocument/2006/relationships/image" Target="media/image8.png"/><Relationship Id="rId19" Type="http://schemas.openxmlformats.org/officeDocument/2006/relationships/image" Target="media/image9.emf"/><Relationship Id="rId30" Type="http://schemas.openxmlformats.org/officeDocument/2006/relationships/image" Target="media/image15.jpeg"/><Relationship Id="rId31" Type="http://schemas.openxmlformats.org/officeDocument/2006/relationships/image" Target="media/image16.jpeg"/><Relationship Id="rId32" Type="http://schemas.openxmlformats.org/officeDocument/2006/relationships/image" Target="media/image17.png"/><Relationship Id="rId33" Type="http://schemas.openxmlformats.org/officeDocument/2006/relationships/image" Target="media/image18.emf"/><Relationship Id="rId34" Type="http://schemas.openxmlformats.org/officeDocument/2006/relationships/oleObject" Target="embeddings/oleObject11.bin"/><Relationship Id="rId35" Type="http://schemas.openxmlformats.org/officeDocument/2006/relationships/image" Target="media/image19.emf"/><Relationship Id="rId36" Type="http://schemas.openxmlformats.org/officeDocument/2006/relationships/oleObject" Target="embeddings/oleObject12.bin"/><Relationship Id="rId37" Type="http://schemas.openxmlformats.org/officeDocument/2006/relationships/image" Target="media/image20.emf"/><Relationship Id="rId38" Type="http://schemas.openxmlformats.org/officeDocument/2006/relationships/oleObject" Target="embeddings/oleObject13.bin"/><Relationship Id="rId39" Type="http://schemas.openxmlformats.org/officeDocument/2006/relationships/image" Target="media/image21.emf"/><Relationship Id="rId50" Type="http://schemas.openxmlformats.org/officeDocument/2006/relationships/oleObject" Target="embeddings/oleObject19.bin"/><Relationship Id="rId51" Type="http://schemas.openxmlformats.org/officeDocument/2006/relationships/image" Target="media/image27.emf"/><Relationship Id="rId52" Type="http://schemas.openxmlformats.org/officeDocument/2006/relationships/oleObject" Target="embeddings/oleObject20.bin"/><Relationship Id="rId53" Type="http://schemas.openxmlformats.org/officeDocument/2006/relationships/image" Target="media/image28.emf"/><Relationship Id="rId54" Type="http://schemas.openxmlformats.org/officeDocument/2006/relationships/oleObject" Target="embeddings/oleObject21.bin"/><Relationship Id="rId55" Type="http://schemas.openxmlformats.org/officeDocument/2006/relationships/image" Target="media/image29.emf"/><Relationship Id="rId56" Type="http://schemas.openxmlformats.org/officeDocument/2006/relationships/oleObject" Target="embeddings/oleObject22.bin"/><Relationship Id="rId57" Type="http://schemas.openxmlformats.org/officeDocument/2006/relationships/image" Target="media/image30.emf"/><Relationship Id="rId58" Type="http://schemas.openxmlformats.org/officeDocument/2006/relationships/oleObject" Target="embeddings/oleObject23.bin"/><Relationship Id="rId59" Type="http://schemas.openxmlformats.org/officeDocument/2006/relationships/image" Target="media/image31.png"/><Relationship Id="rId70" Type="http://schemas.openxmlformats.org/officeDocument/2006/relationships/oleObject" Target="embeddings/oleObject27.bin"/><Relationship Id="rId71" Type="http://schemas.openxmlformats.org/officeDocument/2006/relationships/image" Target="media/image39.emf"/><Relationship Id="rId72" Type="http://schemas.openxmlformats.org/officeDocument/2006/relationships/oleObject" Target="embeddings/oleObject28.bin"/><Relationship Id="rId73" Type="http://schemas.openxmlformats.org/officeDocument/2006/relationships/image" Target="media/image40.emf"/><Relationship Id="rId74" Type="http://schemas.openxmlformats.org/officeDocument/2006/relationships/oleObject" Target="embeddings/oleObject29.bin"/><Relationship Id="rId75" Type="http://schemas.openxmlformats.org/officeDocument/2006/relationships/image" Target="media/image41.emf"/><Relationship Id="rId76" Type="http://schemas.openxmlformats.org/officeDocument/2006/relationships/oleObject" Target="embeddings/oleObject30.bin"/><Relationship Id="rId77" Type="http://schemas.openxmlformats.org/officeDocument/2006/relationships/image" Target="media/image42.emf"/><Relationship Id="rId78" Type="http://schemas.openxmlformats.org/officeDocument/2006/relationships/oleObject" Target="embeddings/oleObject31.bin"/><Relationship Id="rId79" Type="http://schemas.openxmlformats.org/officeDocument/2006/relationships/image" Target="media/image43.emf"/><Relationship Id="rId90" Type="http://schemas.openxmlformats.org/officeDocument/2006/relationships/image" Target="media/image49.png"/><Relationship Id="rId91" Type="http://schemas.openxmlformats.org/officeDocument/2006/relationships/image" Target="media/image50.emf"/><Relationship Id="rId92" Type="http://schemas.openxmlformats.org/officeDocument/2006/relationships/oleObject" Target="embeddings/oleObject37.bin"/><Relationship Id="rId93" Type="http://schemas.openxmlformats.org/officeDocument/2006/relationships/image" Target="media/image51.png"/><Relationship Id="rId94" Type="http://schemas.openxmlformats.org/officeDocument/2006/relationships/image" Target="media/image52.gif"/><Relationship Id="rId95" Type="http://schemas.openxmlformats.org/officeDocument/2006/relationships/image" Target="media/image53.gif"/><Relationship Id="rId96" Type="http://schemas.openxmlformats.org/officeDocument/2006/relationships/image" Target="media/image54.gif"/><Relationship Id="rId97" Type="http://schemas.openxmlformats.org/officeDocument/2006/relationships/image" Target="media/image55.jpeg"/><Relationship Id="rId98" Type="http://schemas.openxmlformats.org/officeDocument/2006/relationships/fontTable" Target="fontTable.xml"/><Relationship Id="rId99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10.emf"/><Relationship Id="rId22" Type="http://schemas.openxmlformats.org/officeDocument/2006/relationships/oleObject" Target="embeddings/oleObject7.bin"/><Relationship Id="rId23" Type="http://schemas.openxmlformats.org/officeDocument/2006/relationships/image" Target="media/image11.emf"/><Relationship Id="rId24" Type="http://schemas.openxmlformats.org/officeDocument/2006/relationships/oleObject" Target="embeddings/oleObject8.bin"/><Relationship Id="rId25" Type="http://schemas.openxmlformats.org/officeDocument/2006/relationships/image" Target="media/image12.emf"/><Relationship Id="rId26" Type="http://schemas.openxmlformats.org/officeDocument/2006/relationships/oleObject" Target="embeddings/oleObject9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4.jpeg"/><Relationship Id="rId40" Type="http://schemas.openxmlformats.org/officeDocument/2006/relationships/oleObject" Target="embeddings/oleObject14.bin"/><Relationship Id="rId41" Type="http://schemas.openxmlformats.org/officeDocument/2006/relationships/image" Target="media/image22.emf"/><Relationship Id="rId42" Type="http://schemas.openxmlformats.org/officeDocument/2006/relationships/oleObject" Target="embeddings/oleObject15.bin"/><Relationship Id="rId43" Type="http://schemas.openxmlformats.org/officeDocument/2006/relationships/image" Target="media/image23.emf"/><Relationship Id="rId44" Type="http://schemas.openxmlformats.org/officeDocument/2006/relationships/oleObject" Target="embeddings/oleObject16.bin"/><Relationship Id="rId45" Type="http://schemas.openxmlformats.org/officeDocument/2006/relationships/image" Target="media/image24.emf"/><Relationship Id="rId46" Type="http://schemas.openxmlformats.org/officeDocument/2006/relationships/oleObject" Target="embeddings/oleObject17.bin"/><Relationship Id="rId47" Type="http://schemas.openxmlformats.org/officeDocument/2006/relationships/image" Target="media/image25.emf"/><Relationship Id="rId48" Type="http://schemas.openxmlformats.org/officeDocument/2006/relationships/oleObject" Target="embeddings/oleObject18.bin"/><Relationship Id="rId49" Type="http://schemas.openxmlformats.org/officeDocument/2006/relationships/image" Target="media/image26.emf"/><Relationship Id="rId60" Type="http://schemas.openxmlformats.org/officeDocument/2006/relationships/image" Target="media/image32.png"/><Relationship Id="rId61" Type="http://schemas.openxmlformats.org/officeDocument/2006/relationships/image" Target="media/image33.png"/><Relationship Id="rId62" Type="http://schemas.openxmlformats.org/officeDocument/2006/relationships/image" Target="media/image34.emf"/><Relationship Id="rId63" Type="http://schemas.openxmlformats.org/officeDocument/2006/relationships/oleObject" Target="embeddings/oleObject24.bin"/><Relationship Id="rId64" Type="http://schemas.openxmlformats.org/officeDocument/2006/relationships/image" Target="media/image35.png"/><Relationship Id="rId65" Type="http://schemas.openxmlformats.org/officeDocument/2006/relationships/image" Target="media/image36.emf"/><Relationship Id="rId66" Type="http://schemas.openxmlformats.org/officeDocument/2006/relationships/oleObject" Target="embeddings/oleObject25.bin"/><Relationship Id="rId67" Type="http://schemas.openxmlformats.org/officeDocument/2006/relationships/image" Target="media/image37.emf"/><Relationship Id="rId68" Type="http://schemas.openxmlformats.org/officeDocument/2006/relationships/oleObject" Target="embeddings/oleObject26.bin"/><Relationship Id="rId69" Type="http://schemas.openxmlformats.org/officeDocument/2006/relationships/image" Target="media/image38.emf"/><Relationship Id="rId80" Type="http://schemas.openxmlformats.org/officeDocument/2006/relationships/oleObject" Target="embeddings/oleObject32.bin"/><Relationship Id="rId81" Type="http://schemas.openxmlformats.org/officeDocument/2006/relationships/image" Target="media/image44.emf"/><Relationship Id="rId82" Type="http://schemas.openxmlformats.org/officeDocument/2006/relationships/oleObject" Target="embeddings/oleObject33.bin"/><Relationship Id="rId83" Type="http://schemas.openxmlformats.org/officeDocument/2006/relationships/image" Target="media/image45.emf"/><Relationship Id="rId84" Type="http://schemas.openxmlformats.org/officeDocument/2006/relationships/oleObject" Target="embeddings/oleObject34.bin"/><Relationship Id="rId85" Type="http://schemas.openxmlformats.org/officeDocument/2006/relationships/image" Target="media/image46.emf"/><Relationship Id="rId86" Type="http://schemas.openxmlformats.org/officeDocument/2006/relationships/oleObject" Target="embeddings/oleObject35.bin"/><Relationship Id="rId87" Type="http://schemas.openxmlformats.org/officeDocument/2006/relationships/image" Target="media/image47.emf"/><Relationship Id="rId88" Type="http://schemas.openxmlformats.org/officeDocument/2006/relationships/oleObject" Target="embeddings/oleObject36.bin"/><Relationship Id="rId89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0</TotalTime>
  <Pages>12</Pages>
  <Words>466</Words>
  <Characters>2658</Characters>
  <Application>Microsoft Macintosh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raCosta College</Company>
  <LinksUpToDate>false</LinksUpToDate>
  <CharactersWithSpaces>3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Bonds</dc:creator>
  <cp:keywords/>
  <cp:lastModifiedBy>Academic Computing</cp:lastModifiedBy>
  <cp:revision>28</cp:revision>
  <cp:lastPrinted>2016-11-17T21:31:00Z</cp:lastPrinted>
  <dcterms:created xsi:type="dcterms:W3CDTF">2016-11-14T04:44:00Z</dcterms:created>
  <dcterms:modified xsi:type="dcterms:W3CDTF">2016-11-19T00:54:00Z</dcterms:modified>
</cp:coreProperties>
</file>